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4"/>
  </p:sldMasterIdLst>
  <p:notesMasterIdLst>
    <p:notesMasterId r:id="rId16"/>
  </p:notesMasterIdLst>
  <p:handoutMasterIdLst>
    <p:handoutMasterId r:id="rId17"/>
  </p:handoutMasterIdLst>
  <p:sldIdLst>
    <p:sldId id="618" r:id="rId5"/>
    <p:sldId id="627" r:id="rId6"/>
    <p:sldId id="622" r:id="rId7"/>
    <p:sldId id="619" r:id="rId8"/>
    <p:sldId id="623" r:id="rId9"/>
    <p:sldId id="629" r:id="rId10"/>
    <p:sldId id="636" r:id="rId11"/>
    <p:sldId id="628" r:id="rId12"/>
    <p:sldId id="632" r:id="rId13"/>
    <p:sldId id="621" r:id="rId14"/>
    <p:sldId id="634" r:id="rId15"/>
  </p:sldIdLst>
  <p:sldSz cx="12192000" cy="6858000"/>
  <p:notesSz cx="6858000" cy="9144000"/>
  <p:defaultTextStyle>
    <a:defPPr>
      <a:defRPr lang="nb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99" userDrawn="1">
          <p15:clr>
            <a:srgbClr val="F26B43"/>
          </p15:clr>
        </p15:guide>
        <p15:guide id="3" orient="horz" pos="346" userDrawn="1">
          <p15:clr>
            <a:srgbClr val="A4A3A4"/>
          </p15:clr>
        </p15:guide>
        <p15:guide id="4" pos="733" userDrawn="1">
          <p15:clr>
            <a:srgbClr val="547EBF"/>
          </p15:clr>
        </p15:guide>
        <p15:guide id="5" pos="551" userDrawn="1">
          <p15:clr>
            <a:srgbClr val="C35E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Øyvind Wiig Petersen" initials="ØWP" lastIdx="1" clrIdx="0">
    <p:extLst>
      <p:ext uri="{19B8F6BF-5375-455C-9EA6-DF929625EA0E}">
        <p15:presenceInfo xmlns:p15="http://schemas.microsoft.com/office/powerpoint/2012/main" userId="S-1-5-21-3959417778-1711865379-3952174976-83068" providerId="AD"/>
      </p:ext>
    </p:extLst>
  </p:cmAuthor>
  <p:cmAuthor id="2" name="Øyvind Wiig Petersen" initials="ØWP [2]" lastIdx="2" clrIdx="1">
    <p:extLst>
      <p:ext uri="{19B8F6BF-5375-455C-9EA6-DF929625EA0E}">
        <p15:presenceInfo xmlns:p15="http://schemas.microsoft.com/office/powerpoint/2012/main" userId="S::oyvinpet@ntnu.no::8db00c4c-acc5-4dea-8516-ccf730572e4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24E8"/>
    <a:srgbClr val="BBAC76"/>
    <a:srgbClr val="0D34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49" autoAdjust="0"/>
    <p:restoredTop sz="93792" autoAdjust="0"/>
  </p:normalViewPr>
  <p:slideViewPr>
    <p:cSldViewPr snapToObjects="1">
      <p:cViewPr varScale="1">
        <p:scale>
          <a:sx n="130" d="100"/>
          <a:sy n="130" d="100"/>
        </p:scale>
        <p:origin x="354" y="108"/>
      </p:cViewPr>
      <p:guideLst>
        <p:guide orient="horz" pos="799"/>
        <p:guide orient="horz" pos="346"/>
        <p:guide pos="733"/>
        <p:guide pos="551"/>
      </p:guideLst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 showGuides="1">
      <p:cViewPr varScale="1">
        <p:scale>
          <a:sx n="121" d="100"/>
          <a:sy n="121" d="100"/>
        </p:scale>
        <p:origin x="6738" y="10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commentAuthors" Target="commentAuthors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Øyvind Wiig Petersen" userId="8db00c4c-acc5-4dea-8516-ccf730572e42" providerId="ADAL" clId="{CFA7147A-E208-4CC9-96A9-0CE1C9C8358B}"/>
    <pc:docChg chg="undo custSel addSld delSld modSld">
      <pc:chgData name="Øyvind Wiig Petersen" userId="8db00c4c-acc5-4dea-8516-ccf730572e42" providerId="ADAL" clId="{CFA7147A-E208-4CC9-96A9-0CE1C9C8358B}" dt="2022-07-05T18:18:58.917" v="138"/>
      <pc:docMkLst>
        <pc:docMk/>
      </pc:docMkLst>
      <pc:sldChg chg="modSp mod">
        <pc:chgData name="Øyvind Wiig Petersen" userId="8db00c4c-acc5-4dea-8516-ccf730572e42" providerId="ADAL" clId="{CFA7147A-E208-4CC9-96A9-0CE1C9C8358B}" dt="2022-07-05T13:33:37.592" v="62" actId="1076"/>
        <pc:sldMkLst>
          <pc:docMk/>
          <pc:sldMk cId="3895436875" sldId="622"/>
        </pc:sldMkLst>
        <pc:spChg chg="mod">
          <ac:chgData name="Øyvind Wiig Petersen" userId="8db00c4c-acc5-4dea-8516-ccf730572e42" providerId="ADAL" clId="{CFA7147A-E208-4CC9-96A9-0CE1C9C8358B}" dt="2022-07-05T13:33:37.592" v="62" actId="1076"/>
          <ac:spMkLst>
            <pc:docMk/>
            <pc:sldMk cId="3895436875" sldId="622"/>
            <ac:spMk id="5" creationId="{E88AA78D-D737-42DF-856A-9309A7266429}"/>
          </ac:spMkLst>
        </pc:spChg>
        <pc:spChg chg="mod">
          <ac:chgData name="Øyvind Wiig Petersen" userId="8db00c4c-acc5-4dea-8516-ccf730572e42" providerId="ADAL" clId="{CFA7147A-E208-4CC9-96A9-0CE1C9C8358B}" dt="2022-07-05T13:33:37.592" v="62" actId="1076"/>
          <ac:spMkLst>
            <pc:docMk/>
            <pc:sldMk cId="3895436875" sldId="622"/>
            <ac:spMk id="12" creationId="{4E5AB06C-D6FC-484E-AA04-73C3121F1363}"/>
          </ac:spMkLst>
        </pc:spChg>
        <pc:spChg chg="mod">
          <ac:chgData name="Øyvind Wiig Petersen" userId="8db00c4c-acc5-4dea-8516-ccf730572e42" providerId="ADAL" clId="{CFA7147A-E208-4CC9-96A9-0CE1C9C8358B}" dt="2022-07-05T13:33:37.592" v="62" actId="1076"/>
          <ac:spMkLst>
            <pc:docMk/>
            <pc:sldMk cId="3895436875" sldId="622"/>
            <ac:spMk id="16" creationId="{B8DB1B43-24A2-4D75-AFE3-3F7B64671DF2}"/>
          </ac:spMkLst>
        </pc:spChg>
        <pc:graphicFrameChg chg="mod">
          <ac:chgData name="Øyvind Wiig Petersen" userId="8db00c4c-acc5-4dea-8516-ccf730572e42" providerId="ADAL" clId="{CFA7147A-E208-4CC9-96A9-0CE1C9C8358B}" dt="2022-07-05T13:33:37.592" v="62" actId="1076"/>
          <ac:graphicFrameMkLst>
            <pc:docMk/>
            <pc:sldMk cId="3895436875" sldId="622"/>
            <ac:graphicFrameMk id="2" creationId="{8172D43D-8039-842F-74D6-8B829BBFBBAB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5T13:33:37.592" v="62" actId="1076"/>
          <ac:graphicFrameMkLst>
            <pc:docMk/>
            <pc:sldMk cId="3895436875" sldId="622"/>
            <ac:graphicFrameMk id="6" creationId="{ECC4173A-EFA9-4CE7-A280-6D6A542608C3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5T13:33:37.592" v="62" actId="1076"/>
          <ac:graphicFrameMkLst>
            <pc:docMk/>
            <pc:sldMk cId="3895436875" sldId="622"/>
            <ac:graphicFrameMk id="15" creationId="{2E5210A2-7F00-4B10-9830-C46A1EA274EA}"/>
          </ac:graphicFrameMkLst>
        </pc:graphicFrameChg>
      </pc:sldChg>
      <pc:sldChg chg="modSp mod">
        <pc:chgData name="Øyvind Wiig Petersen" userId="8db00c4c-acc5-4dea-8516-ccf730572e42" providerId="ADAL" clId="{CFA7147A-E208-4CC9-96A9-0CE1C9C8358B}" dt="2022-07-05T05:36:21.482" v="40" actId="1036"/>
        <pc:sldMkLst>
          <pc:docMk/>
          <pc:sldMk cId="2816610699" sldId="623"/>
        </pc:sldMkLst>
        <pc:graphicFrameChg chg="mod">
          <ac:chgData name="Øyvind Wiig Petersen" userId="8db00c4c-acc5-4dea-8516-ccf730572e42" providerId="ADAL" clId="{CFA7147A-E208-4CC9-96A9-0CE1C9C8358B}" dt="2022-07-05T05:36:21.482" v="40" actId="1036"/>
          <ac:graphicFrameMkLst>
            <pc:docMk/>
            <pc:sldMk cId="2816610699" sldId="623"/>
            <ac:graphicFrameMk id="7" creationId="{ED646AEA-79FB-4565-AE98-0CD4165F0C09}"/>
          </ac:graphicFrameMkLst>
        </pc:graphicFrameChg>
      </pc:sldChg>
      <pc:sldChg chg="modSp mod">
        <pc:chgData name="Øyvind Wiig Petersen" userId="8db00c4c-acc5-4dea-8516-ccf730572e42" providerId="ADAL" clId="{CFA7147A-E208-4CC9-96A9-0CE1C9C8358B}" dt="2022-07-05T13:33:29.329" v="58" actId="1076"/>
        <pc:sldMkLst>
          <pc:docMk/>
          <pc:sldMk cId="3803654784" sldId="627"/>
        </pc:sldMkLst>
        <pc:spChg chg="mod">
          <ac:chgData name="Øyvind Wiig Petersen" userId="8db00c4c-acc5-4dea-8516-ccf730572e42" providerId="ADAL" clId="{CFA7147A-E208-4CC9-96A9-0CE1C9C8358B}" dt="2022-07-05T13:33:22.373" v="56" actId="1076"/>
          <ac:spMkLst>
            <pc:docMk/>
            <pc:sldMk cId="3803654784" sldId="627"/>
            <ac:spMk id="12" creationId="{D548317B-CE7D-48DC-89DB-17AAEAB2EBE5}"/>
          </ac:spMkLst>
        </pc:spChg>
        <pc:spChg chg="mod">
          <ac:chgData name="Øyvind Wiig Petersen" userId="8db00c4c-acc5-4dea-8516-ccf730572e42" providerId="ADAL" clId="{CFA7147A-E208-4CC9-96A9-0CE1C9C8358B}" dt="2022-07-05T13:33:25.901" v="57" actId="1076"/>
          <ac:spMkLst>
            <pc:docMk/>
            <pc:sldMk cId="3803654784" sldId="627"/>
            <ac:spMk id="13" creationId="{1630DDAB-9BC1-3FE6-6914-00048223B36D}"/>
          </ac:spMkLst>
        </pc:spChg>
        <pc:spChg chg="mod">
          <ac:chgData name="Øyvind Wiig Petersen" userId="8db00c4c-acc5-4dea-8516-ccf730572e42" providerId="ADAL" clId="{CFA7147A-E208-4CC9-96A9-0CE1C9C8358B}" dt="2022-07-05T13:33:25.901" v="57" actId="1076"/>
          <ac:spMkLst>
            <pc:docMk/>
            <pc:sldMk cId="3803654784" sldId="627"/>
            <ac:spMk id="16" creationId="{F2240AD8-2A35-4F12-AC45-9BAB3DF3FC9E}"/>
          </ac:spMkLst>
        </pc:spChg>
        <pc:spChg chg="mod">
          <ac:chgData name="Øyvind Wiig Petersen" userId="8db00c4c-acc5-4dea-8516-ccf730572e42" providerId="ADAL" clId="{CFA7147A-E208-4CC9-96A9-0CE1C9C8358B}" dt="2022-07-05T13:33:18.217" v="53" actId="1076"/>
          <ac:spMkLst>
            <pc:docMk/>
            <pc:sldMk cId="3803654784" sldId="627"/>
            <ac:spMk id="23" creationId="{DF63CA27-0111-47E0-B41E-191D9F3008CA}"/>
          </ac:spMkLst>
        </pc:spChg>
        <pc:graphicFrameChg chg="mod">
          <ac:chgData name="Øyvind Wiig Petersen" userId="8db00c4c-acc5-4dea-8516-ccf730572e42" providerId="ADAL" clId="{CFA7147A-E208-4CC9-96A9-0CE1C9C8358B}" dt="2022-07-05T13:33:01.469" v="51" actId="1076"/>
          <ac:graphicFrameMkLst>
            <pc:docMk/>
            <pc:sldMk cId="3803654784" sldId="627"/>
            <ac:graphicFrameMk id="4" creationId="{ED6DE24D-FA28-4B16-8CE0-D549FEE1299F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5T13:33:29.329" v="58" actId="1076"/>
          <ac:graphicFrameMkLst>
            <pc:docMk/>
            <pc:sldMk cId="3803654784" sldId="627"/>
            <ac:graphicFrameMk id="7" creationId="{E5B9C4F1-7DF0-E8C9-5063-D2D0644CCA3A}"/>
          </ac:graphicFrameMkLst>
        </pc:graphicFrameChg>
      </pc:sldChg>
      <pc:sldChg chg="modSp mod">
        <pc:chgData name="Øyvind Wiig Petersen" userId="8db00c4c-acc5-4dea-8516-ccf730572e42" providerId="ADAL" clId="{CFA7147A-E208-4CC9-96A9-0CE1C9C8358B}" dt="2022-07-05T13:34:23.365" v="99" actId="1035"/>
        <pc:sldMkLst>
          <pc:docMk/>
          <pc:sldMk cId="2140013030" sldId="629"/>
        </pc:sldMkLst>
        <pc:spChg chg="mod">
          <ac:chgData name="Øyvind Wiig Petersen" userId="8db00c4c-acc5-4dea-8516-ccf730572e42" providerId="ADAL" clId="{CFA7147A-E208-4CC9-96A9-0CE1C9C8358B}" dt="2022-07-05T13:34:09.363" v="64" actId="1076"/>
          <ac:spMkLst>
            <pc:docMk/>
            <pc:sldMk cId="2140013030" sldId="629"/>
            <ac:spMk id="12" creationId="{8D576EAA-65D8-1522-71CC-1933C1996B6A}"/>
          </ac:spMkLst>
        </pc:spChg>
        <pc:graphicFrameChg chg="mod">
          <ac:chgData name="Øyvind Wiig Petersen" userId="8db00c4c-acc5-4dea-8516-ccf730572e42" providerId="ADAL" clId="{CFA7147A-E208-4CC9-96A9-0CE1C9C8358B}" dt="2022-07-05T13:34:20.256" v="78" actId="1076"/>
          <ac:graphicFrameMkLst>
            <pc:docMk/>
            <pc:sldMk cId="2140013030" sldId="629"/>
            <ac:graphicFrameMk id="2" creationId="{7576B42E-F2B1-492F-ADE0-A46AB183AC9A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5T13:34:23.365" v="99" actId="1035"/>
          <ac:graphicFrameMkLst>
            <pc:docMk/>
            <pc:sldMk cId="2140013030" sldId="629"/>
            <ac:graphicFrameMk id="3" creationId="{A439AC10-00F3-B086-3093-90D99EA23B01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5T13:34:23.365" v="99" actId="1035"/>
          <ac:graphicFrameMkLst>
            <pc:docMk/>
            <pc:sldMk cId="2140013030" sldId="629"/>
            <ac:graphicFrameMk id="4" creationId="{080F7AB6-3449-EE86-AA11-BD158E30C119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5T13:34:23.365" v="99" actId="1035"/>
          <ac:graphicFrameMkLst>
            <pc:docMk/>
            <pc:sldMk cId="2140013030" sldId="629"/>
            <ac:graphicFrameMk id="5" creationId="{FF9DB076-4D24-0CA9-70A3-0B21C3261F25}"/>
          </ac:graphicFrameMkLst>
        </pc:graphicFrameChg>
      </pc:sldChg>
      <pc:sldChg chg="del">
        <pc:chgData name="Øyvind Wiig Petersen" userId="8db00c4c-acc5-4dea-8516-ccf730572e42" providerId="ADAL" clId="{CFA7147A-E208-4CC9-96A9-0CE1C9C8358B}" dt="2022-07-05T05:37:23.084" v="41" actId="2696"/>
        <pc:sldMkLst>
          <pc:docMk/>
          <pc:sldMk cId="1323310551" sldId="630"/>
        </pc:sldMkLst>
      </pc:sldChg>
      <pc:sldChg chg="modSp mod">
        <pc:chgData name="Øyvind Wiig Petersen" userId="8db00c4c-acc5-4dea-8516-ccf730572e42" providerId="ADAL" clId="{CFA7147A-E208-4CC9-96A9-0CE1C9C8358B}" dt="2022-07-05T05:37:58.534" v="44" actId="12789"/>
        <pc:sldMkLst>
          <pc:docMk/>
          <pc:sldMk cId="3378448526" sldId="632"/>
        </pc:sldMkLst>
        <pc:spChg chg="mod">
          <ac:chgData name="Øyvind Wiig Petersen" userId="8db00c4c-acc5-4dea-8516-ccf730572e42" providerId="ADAL" clId="{CFA7147A-E208-4CC9-96A9-0CE1C9C8358B}" dt="2022-07-05T05:37:58.534" v="44" actId="12789"/>
          <ac:spMkLst>
            <pc:docMk/>
            <pc:sldMk cId="3378448526" sldId="632"/>
            <ac:spMk id="2" creationId="{7349F54D-C8F4-474B-A3E0-19F14F976DA1}"/>
          </ac:spMkLst>
        </pc:spChg>
        <pc:spChg chg="mod">
          <ac:chgData name="Øyvind Wiig Petersen" userId="8db00c4c-acc5-4dea-8516-ccf730572e42" providerId="ADAL" clId="{CFA7147A-E208-4CC9-96A9-0CE1C9C8358B}" dt="2022-07-04T07:44:12.374" v="21" actId="1076"/>
          <ac:spMkLst>
            <pc:docMk/>
            <pc:sldMk cId="3378448526" sldId="632"/>
            <ac:spMk id="18" creationId="{7E0E75C6-F844-486B-ABC9-654E193046AD}"/>
          </ac:spMkLst>
        </pc:spChg>
        <pc:spChg chg="mod">
          <ac:chgData name="Øyvind Wiig Petersen" userId="8db00c4c-acc5-4dea-8516-ccf730572e42" providerId="ADAL" clId="{CFA7147A-E208-4CC9-96A9-0CE1C9C8358B}" dt="2022-07-05T05:37:58.534" v="44" actId="12789"/>
          <ac:spMkLst>
            <pc:docMk/>
            <pc:sldMk cId="3378448526" sldId="632"/>
            <ac:spMk id="21" creationId="{F0B5F13D-BD88-4866-A706-EEAD82C317A0}"/>
          </ac:spMkLst>
        </pc:spChg>
        <pc:spChg chg="mod">
          <ac:chgData name="Øyvind Wiig Petersen" userId="8db00c4c-acc5-4dea-8516-ccf730572e42" providerId="ADAL" clId="{CFA7147A-E208-4CC9-96A9-0CE1C9C8358B}" dt="2022-07-05T05:37:58.534" v="44" actId="12789"/>
          <ac:spMkLst>
            <pc:docMk/>
            <pc:sldMk cId="3378448526" sldId="632"/>
            <ac:spMk id="22" creationId="{D7680EFB-1A8F-4904-B14C-85F7DFCE3B87}"/>
          </ac:spMkLst>
        </pc:spChg>
        <pc:spChg chg="mod">
          <ac:chgData name="Øyvind Wiig Petersen" userId="8db00c4c-acc5-4dea-8516-ccf730572e42" providerId="ADAL" clId="{CFA7147A-E208-4CC9-96A9-0CE1C9C8358B}" dt="2022-07-04T07:44:05.839" v="19" actId="1076"/>
          <ac:spMkLst>
            <pc:docMk/>
            <pc:sldMk cId="3378448526" sldId="632"/>
            <ac:spMk id="23" creationId="{59C1E34A-B13C-4F5D-B3AC-0AC660D01EFF}"/>
          </ac:spMkLst>
        </pc:spChg>
        <pc:spChg chg="mod">
          <ac:chgData name="Øyvind Wiig Petersen" userId="8db00c4c-acc5-4dea-8516-ccf730572e42" providerId="ADAL" clId="{CFA7147A-E208-4CC9-96A9-0CE1C9C8358B}" dt="2022-07-04T07:43:35.934" v="15" actId="1076"/>
          <ac:spMkLst>
            <pc:docMk/>
            <pc:sldMk cId="3378448526" sldId="632"/>
            <ac:spMk id="24" creationId="{77DECE0B-04FD-44C6-B272-CD572C9B4712}"/>
          </ac:spMkLst>
        </pc:spChg>
        <pc:graphicFrameChg chg="mod">
          <ac:chgData name="Øyvind Wiig Petersen" userId="8db00c4c-acc5-4dea-8516-ccf730572e42" providerId="ADAL" clId="{CFA7147A-E208-4CC9-96A9-0CE1C9C8358B}" dt="2022-07-04T07:42:47.428" v="3" actId="1076"/>
          <ac:graphicFrameMkLst>
            <pc:docMk/>
            <pc:sldMk cId="3378448526" sldId="632"/>
            <ac:graphicFrameMk id="6" creationId="{F8E2A63C-AE3F-4182-9AE8-DB2BB3FEBFBB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4T07:43:37.680" v="16" actId="1076"/>
          <ac:graphicFrameMkLst>
            <pc:docMk/>
            <pc:sldMk cId="3378448526" sldId="632"/>
            <ac:graphicFrameMk id="7" creationId="{F83BCE15-370C-47B2-8F3C-B7BF6972D51B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4T07:44:01.218" v="18" actId="1076"/>
          <ac:graphicFrameMkLst>
            <pc:docMk/>
            <pc:sldMk cId="3378448526" sldId="632"/>
            <ac:graphicFrameMk id="16" creationId="{18984A41-EDA9-4914-B1A3-67B7BA29DF35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4T07:42:53.166" v="5" actId="1076"/>
          <ac:graphicFrameMkLst>
            <pc:docMk/>
            <pc:sldMk cId="3378448526" sldId="632"/>
            <ac:graphicFrameMk id="17" creationId="{FD18D9C3-4F1A-487B-96D1-697C22F6A956}"/>
          </ac:graphicFrameMkLst>
        </pc:graphicFrameChg>
      </pc:sldChg>
      <pc:sldChg chg="addSp delSp modSp mod">
        <pc:chgData name="Øyvind Wiig Petersen" userId="8db00c4c-acc5-4dea-8516-ccf730572e42" providerId="ADAL" clId="{CFA7147A-E208-4CC9-96A9-0CE1C9C8358B}" dt="2022-07-05T13:34:36.791" v="102"/>
        <pc:sldMkLst>
          <pc:docMk/>
          <pc:sldMk cId="2921964998" sldId="634"/>
        </pc:sldMkLst>
        <pc:graphicFrameChg chg="add del mod">
          <ac:chgData name="Øyvind Wiig Petersen" userId="8db00c4c-acc5-4dea-8516-ccf730572e42" providerId="ADAL" clId="{CFA7147A-E208-4CC9-96A9-0CE1C9C8358B}" dt="2022-07-05T13:34:36.791" v="102"/>
          <ac:graphicFrameMkLst>
            <pc:docMk/>
            <pc:sldMk cId="2921964998" sldId="634"/>
            <ac:graphicFrameMk id="2" creationId="{D06F6476-E746-8D12-2CF5-38F5F9B35DAA}"/>
          </ac:graphicFrameMkLst>
        </pc:graphicFrameChg>
      </pc:sldChg>
      <pc:sldChg chg="addSp delSp modSp add mod">
        <pc:chgData name="Øyvind Wiig Petersen" userId="8db00c4c-acc5-4dea-8516-ccf730572e42" providerId="ADAL" clId="{CFA7147A-E208-4CC9-96A9-0CE1C9C8358B}" dt="2022-07-05T18:18:58.917" v="138"/>
        <pc:sldMkLst>
          <pc:docMk/>
          <pc:sldMk cId="2207100053" sldId="635"/>
        </pc:sldMkLst>
        <pc:spChg chg="mod">
          <ac:chgData name="Øyvind Wiig Petersen" userId="8db00c4c-acc5-4dea-8516-ccf730572e42" providerId="ADAL" clId="{CFA7147A-E208-4CC9-96A9-0CE1C9C8358B}" dt="2022-07-05T15:08:19.642" v="116" actId="1076"/>
          <ac:spMkLst>
            <pc:docMk/>
            <pc:sldMk cId="2207100053" sldId="635"/>
            <ac:spMk id="11" creationId="{BC28DC8C-597C-4CE1-8577-DCAE653A9CD0}"/>
          </ac:spMkLst>
        </pc:spChg>
        <pc:spChg chg="mod">
          <ac:chgData name="Øyvind Wiig Petersen" userId="8db00c4c-acc5-4dea-8516-ccf730572e42" providerId="ADAL" clId="{CFA7147A-E208-4CC9-96A9-0CE1C9C8358B}" dt="2022-07-05T18:18:52.145" v="135" actId="20577"/>
          <ac:spMkLst>
            <pc:docMk/>
            <pc:sldMk cId="2207100053" sldId="635"/>
            <ac:spMk id="12" creationId="{8D576EAA-65D8-1522-71CC-1933C1996B6A}"/>
          </ac:spMkLst>
        </pc:spChg>
        <pc:graphicFrameChg chg="add del mod">
          <ac:chgData name="Øyvind Wiig Petersen" userId="8db00c4c-acc5-4dea-8516-ccf730572e42" providerId="ADAL" clId="{CFA7147A-E208-4CC9-96A9-0CE1C9C8358B}" dt="2022-07-05T18:18:54.782" v="136" actId="1076"/>
          <ac:graphicFrameMkLst>
            <pc:docMk/>
            <pc:sldMk cId="2207100053" sldId="635"/>
            <ac:graphicFrameMk id="2" creationId="{7576B42E-F2B1-492F-ADE0-A46AB183AC9A}"/>
          </ac:graphicFrameMkLst>
        </pc:graphicFrameChg>
        <pc:graphicFrameChg chg="add del mod">
          <ac:chgData name="Øyvind Wiig Petersen" userId="8db00c4c-acc5-4dea-8516-ccf730572e42" providerId="ADAL" clId="{CFA7147A-E208-4CC9-96A9-0CE1C9C8358B}" dt="2022-07-05T18:18:58.917" v="138"/>
          <ac:graphicFrameMkLst>
            <pc:docMk/>
            <pc:sldMk cId="2207100053" sldId="635"/>
            <ac:graphicFrameMk id="3" creationId="{A439AC10-00F3-B086-3093-90D99EA23B01}"/>
          </ac:graphicFrameMkLst>
        </pc:graphicFrameChg>
        <pc:graphicFrameChg chg="del">
          <ac:chgData name="Øyvind Wiig Petersen" userId="8db00c4c-acc5-4dea-8516-ccf730572e42" providerId="ADAL" clId="{CFA7147A-E208-4CC9-96A9-0CE1C9C8358B}" dt="2022-07-05T13:35:15.067" v="107" actId="478"/>
          <ac:graphicFrameMkLst>
            <pc:docMk/>
            <pc:sldMk cId="2207100053" sldId="635"/>
            <ac:graphicFrameMk id="4" creationId="{080F7AB6-3449-EE86-AA11-BD158E30C119}"/>
          </ac:graphicFrameMkLst>
        </pc:graphicFrameChg>
        <pc:graphicFrameChg chg="del">
          <ac:chgData name="Øyvind Wiig Petersen" userId="8db00c4c-acc5-4dea-8516-ccf730572e42" providerId="ADAL" clId="{CFA7147A-E208-4CC9-96A9-0CE1C9C8358B}" dt="2022-07-05T13:35:14.611" v="106" actId="478"/>
          <ac:graphicFrameMkLst>
            <pc:docMk/>
            <pc:sldMk cId="2207100053" sldId="635"/>
            <ac:graphicFrameMk id="5" creationId="{FF9DB076-4D24-0CA9-70A3-0B21C3261F25}"/>
          </ac:graphicFrameMkLst>
        </pc:graphicFrameChg>
      </pc:sldChg>
    </pc:docChg>
  </pc:docChgLst>
  <pc:docChgLst>
    <pc:chgData name="Øyvind Wiig Petersen" userId="8db00c4c-acc5-4dea-8516-ccf730572e42" providerId="ADAL" clId="{A2BB3073-373B-460E-BC93-4F1D218A43FC}"/>
    <pc:docChg chg="undo redo custSel addSld delSld modSld sldOrd">
      <pc:chgData name="Øyvind Wiig Petersen" userId="8db00c4c-acc5-4dea-8516-ccf730572e42" providerId="ADAL" clId="{A2BB3073-373B-460E-BC93-4F1D218A43FC}" dt="2022-04-04T06:45:42.761" v="2244" actId="1076"/>
      <pc:docMkLst>
        <pc:docMk/>
      </pc:docMkLst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650946992" sldId="515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16039340" sldId="51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162128973" sldId="524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3212662827" sldId="52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4181682755" sldId="529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297208258" sldId="571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3155278157" sldId="574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725769110" sldId="575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3712952683" sldId="57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1487145819" sldId="577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392343102" sldId="579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641580211" sldId="612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820026693" sldId="613"/>
        </pc:sldMkLst>
      </pc:sldChg>
      <pc:sldChg chg="addSp delSp modSp mod">
        <pc:chgData name="Øyvind Wiig Petersen" userId="8db00c4c-acc5-4dea-8516-ccf730572e42" providerId="ADAL" clId="{A2BB3073-373B-460E-BC93-4F1D218A43FC}" dt="2022-03-09T08:47:35.264" v="1789" actId="1076"/>
        <pc:sldMkLst>
          <pc:docMk/>
          <pc:sldMk cId="531684205" sldId="614"/>
        </pc:sldMkLst>
        <pc:spChg chg="mod">
          <ac:chgData name="Øyvind Wiig Petersen" userId="8db00c4c-acc5-4dea-8516-ccf730572e42" providerId="ADAL" clId="{A2BB3073-373B-460E-BC93-4F1D218A43FC}" dt="2022-03-08T09:33:32.750" v="628" actId="20577"/>
          <ac:spMkLst>
            <pc:docMk/>
            <pc:sldMk cId="531684205" sldId="614"/>
            <ac:spMk id="2" creationId="{00000000-0000-0000-0000-000000000000}"/>
          </ac:spMkLst>
        </pc:spChg>
        <pc:spChg chg="del">
          <ac:chgData name="Øyvind Wiig Petersen" userId="8db00c4c-acc5-4dea-8516-ccf730572e42" providerId="ADAL" clId="{A2BB3073-373B-460E-BC93-4F1D218A43FC}" dt="2022-03-08T09:31:09.903" v="370" actId="478"/>
          <ac:spMkLst>
            <pc:docMk/>
            <pc:sldMk cId="531684205" sldId="614"/>
            <ac:spMk id="5" creationId="{DAFD9338-19DB-40AF-8569-2664CB1B37A9}"/>
          </ac:spMkLst>
        </pc:spChg>
        <pc:spChg chg="del">
          <ac:chgData name="Øyvind Wiig Petersen" userId="8db00c4c-acc5-4dea-8516-ccf730572e42" providerId="ADAL" clId="{A2BB3073-373B-460E-BC93-4F1D218A43FC}" dt="2022-03-08T09:32:05.617" v="497" actId="478"/>
          <ac:spMkLst>
            <pc:docMk/>
            <pc:sldMk cId="531684205" sldId="614"/>
            <ac:spMk id="8" creationId="{36A7E46D-B20D-4BCA-BB75-C25AE67923A7}"/>
          </ac:spMkLst>
        </pc:spChg>
        <pc:spChg chg="del">
          <ac:chgData name="Øyvind Wiig Petersen" userId="8db00c4c-acc5-4dea-8516-ccf730572e42" providerId="ADAL" clId="{A2BB3073-373B-460E-BC93-4F1D218A43FC}" dt="2022-03-08T09:31:09.903" v="370" actId="478"/>
          <ac:spMkLst>
            <pc:docMk/>
            <pc:sldMk cId="531684205" sldId="614"/>
            <ac:spMk id="9" creationId="{B1BB1BF2-F358-43A6-B4E7-119C44C27A20}"/>
          </ac:spMkLst>
        </pc:spChg>
        <pc:spChg chg="add mod">
          <ac:chgData name="Øyvind Wiig Petersen" userId="8db00c4c-acc5-4dea-8516-ccf730572e42" providerId="ADAL" clId="{A2BB3073-373B-460E-BC93-4F1D218A43FC}" dt="2022-03-09T08:47:29.707" v="1788" actId="20577"/>
          <ac:spMkLst>
            <pc:docMk/>
            <pc:sldMk cId="531684205" sldId="614"/>
            <ac:spMk id="12" creationId="{D548317B-CE7D-48DC-89DB-17AAEAB2EBE5}"/>
          </ac:spMkLst>
        </pc:spChg>
        <pc:spChg chg="add mod">
          <ac:chgData name="Øyvind Wiig Petersen" userId="8db00c4c-acc5-4dea-8516-ccf730572e42" providerId="ADAL" clId="{A2BB3073-373B-460E-BC93-4F1D218A43FC}" dt="2022-03-08T09:36:15.394" v="730" actId="14100"/>
          <ac:spMkLst>
            <pc:docMk/>
            <pc:sldMk cId="531684205" sldId="614"/>
            <ac:spMk id="16" creationId="{F2240AD8-2A35-4F12-AC45-9BAB3DF3FC9E}"/>
          </ac:spMkLst>
        </pc:spChg>
        <pc:spChg chg="mod">
          <ac:chgData name="Øyvind Wiig Petersen" userId="8db00c4c-acc5-4dea-8516-ccf730572e42" providerId="ADAL" clId="{A2BB3073-373B-460E-BC93-4F1D218A43FC}" dt="2022-03-08T09:36:59.499" v="752" actId="20577"/>
          <ac:spMkLst>
            <pc:docMk/>
            <pc:sldMk cId="531684205" sldId="614"/>
            <ac:spMk id="23" creationId="{DF63CA27-0111-47E0-B41E-191D9F3008CA}"/>
          </ac:spMkLst>
        </pc:spChg>
        <pc:graphicFrameChg chg="del">
          <ac:chgData name="Øyvind Wiig Petersen" userId="8db00c4c-acc5-4dea-8516-ccf730572e42" providerId="ADAL" clId="{A2BB3073-373B-460E-BC93-4F1D218A43FC}" dt="2022-03-08T09:31:09.903" v="370" actId="478"/>
          <ac:graphicFrameMkLst>
            <pc:docMk/>
            <pc:sldMk cId="531684205" sldId="614"/>
            <ac:graphicFrameMk id="3" creationId="{AA55359B-B755-4696-A2A2-CC81B99C5ECF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08T09:54:21.435" v="830"/>
          <ac:graphicFrameMkLst>
            <pc:docMk/>
            <pc:sldMk cId="531684205" sldId="614"/>
            <ac:graphicFrameMk id="4" creationId="{ED6DE24D-FA28-4B16-8CE0-D549FEE1299F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09:31:09.903" v="370" actId="478"/>
          <ac:graphicFrameMkLst>
            <pc:docMk/>
            <pc:sldMk cId="531684205" sldId="614"/>
            <ac:graphicFrameMk id="6" creationId="{9A8EC5BB-399C-472F-9630-097A25F4DD8F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09:31:11.015" v="371" actId="478"/>
          <ac:graphicFrameMkLst>
            <pc:docMk/>
            <pc:sldMk cId="531684205" sldId="614"/>
            <ac:graphicFrameMk id="7" creationId="{037A4B10-36F6-4187-B246-EF11C638F11D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9T08:47:35.264" v="1789" actId="1076"/>
          <ac:graphicFrameMkLst>
            <pc:docMk/>
            <pc:sldMk cId="531684205" sldId="614"/>
            <ac:graphicFrameMk id="10" creationId="{705CB2F5-9F0E-40F3-81BC-42746D822C1C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36:19.388" v="734"/>
          <ac:graphicFrameMkLst>
            <pc:docMk/>
            <pc:sldMk cId="531684205" sldId="614"/>
            <ac:graphicFrameMk id="11" creationId="{167A1144-74DA-4E93-BB34-FF851EC17FAA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09:31:09.903" v="370" actId="478"/>
          <ac:graphicFrameMkLst>
            <pc:docMk/>
            <pc:sldMk cId="531684205" sldId="614"/>
            <ac:graphicFrameMk id="13" creationId="{386DF237-E167-4308-A60D-267D408D23D7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35:43.497" v="646"/>
          <ac:graphicFrameMkLst>
            <pc:docMk/>
            <pc:sldMk cId="531684205" sldId="614"/>
            <ac:graphicFrameMk id="14" creationId="{FFA402BD-0D20-4E8E-BD7B-A0C709FA5CDB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35:43.497" v="646"/>
          <ac:graphicFrameMkLst>
            <pc:docMk/>
            <pc:sldMk cId="531684205" sldId="614"/>
            <ac:graphicFrameMk id="15" creationId="{4374C6B9-2B87-4197-8C0B-95097FCAFCC4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9T08:47:03.536" v="1771" actId="1076"/>
          <ac:graphicFrameMkLst>
            <pc:docMk/>
            <pc:sldMk cId="531684205" sldId="614"/>
            <ac:graphicFrameMk id="17" creationId="{D125A421-BF3A-48C2-92B8-A75987EB7CB0}"/>
          </ac:graphicFrameMkLst>
        </pc:graphicFrameChg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1861433934" sldId="615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869930188" sldId="61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951995722" sldId="617"/>
        </pc:sldMkLst>
      </pc:sldChg>
      <pc:sldChg chg="addSp delSp modSp mod">
        <pc:chgData name="Øyvind Wiig Petersen" userId="8db00c4c-acc5-4dea-8516-ccf730572e42" providerId="ADAL" clId="{A2BB3073-373B-460E-BC93-4F1D218A43FC}" dt="2022-04-04T06:45:42.761" v="2244" actId="1076"/>
        <pc:sldMkLst>
          <pc:docMk/>
          <pc:sldMk cId="3378448526" sldId="618"/>
        </pc:sldMkLst>
        <pc:spChg chg="add mod">
          <ac:chgData name="Øyvind Wiig Petersen" userId="8db00c4c-acc5-4dea-8516-ccf730572e42" providerId="ADAL" clId="{A2BB3073-373B-460E-BC93-4F1D218A43FC}" dt="2022-03-11T20:23:09.847" v="2190" actId="1076"/>
          <ac:spMkLst>
            <pc:docMk/>
            <pc:sldMk cId="3378448526" sldId="618"/>
            <ac:spMk id="2" creationId="{7349F54D-C8F4-474B-A3E0-19F14F976DA1}"/>
          </ac:spMkLst>
        </pc:spChg>
        <pc:spChg chg="add mod">
          <ac:chgData name="Øyvind Wiig Petersen" userId="8db00c4c-acc5-4dea-8516-ccf730572e42" providerId="ADAL" clId="{A2BB3073-373B-460E-BC93-4F1D218A43FC}" dt="2022-03-08T09:24:35.262" v="80" actId="14100"/>
          <ac:spMkLst>
            <pc:docMk/>
            <pc:sldMk cId="3378448526" sldId="618"/>
            <ac:spMk id="10" creationId="{7CECBCD1-A4C1-4BB6-812D-45425BBA144C}"/>
          </ac:spMkLst>
        </pc:spChg>
        <pc:spChg chg="mod">
          <ac:chgData name="Øyvind Wiig Petersen" userId="8db00c4c-acc5-4dea-8516-ccf730572e42" providerId="ADAL" clId="{A2BB3073-373B-460E-BC93-4F1D218A43FC}" dt="2022-03-08T10:32:16.793" v="1595" actId="21"/>
          <ac:spMkLst>
            <pc:docMk/>
            <pc:sldMk cId="3378448526" sldId="618"/>
            <ac:spMk id="11" creationId="{BC28DC8C-597C-4CE1-8577-DCAE653A9CD0}"/>
          </ac:spMkLst>
        </pc:spChg>
        <pc:spChg chg="add mod">
          <ac:chgData name="Øyvind Wiig Petersen" userId="8db00c4c-acc5-4dea-8516-ccf730572e42" providerId="ADAL" clId="{A2BB3073-373B-460E-BC93-4F1D218A43FC}" dt="2022-03-10T14:38:22.598" v="2003" actId="1076"/>
          <ac:spMkLst>
            <pc:docMk/>
            <pc:sldMk cId="3378448526" sldId="618"/>
            <ac:spMk id="13" creationId="{4F530410-AA65-48E9-BF2F-6BE3EAE8E1F1}"/>
          </ac:spMkLst>
        </pc:spChg>
        <pc:spChg chg="add mod">
          <ac:chgData name="Øyvind Wiig Petersen" userId="8db00c4c-acc5-4dea-8516-ccf730572e42" providerId="ADAL" clId="{A2BB3073-373B-460E-BC93-4F1D218A43FC}" dt="2022-03-10T14:40:07.706" v="2065" actId="1076"/>
          <ac:spMkLst>
            <pc:docMk/>
            <pc:sldMk cId="3378448526" sldId="618"/>
            <ac:spMk id="15" creationId="{4836D30D-0D91-428C-BBD5-0540B987A26D}"/>
          </ac:spMkLst>
        </pc:spChg>
        <pc:spChg chg="add mod">
          <ac:chgData name="Øyvind Wiig Petersen" userId="8db00c4c-acc5-4dea-8516-ccf730572e42" providerId="ADAL" clId="{A2BB3073-373B-460E-BC93-4F1D218A43FC}" dt="2022-03-10T14:38:40.866" v="2009" actId="1076"/>
          <ac:spMkLst>
            <pc:docMk/>
            <pc:sldMk cId="3378448526" sldId="618"/>
            <ac:spMk id="18" creationId="{7E0E75C6-F844-486B-ABC9-654E193046AD}"/>
          </ac:spMkLst>
        </pc:spChg>
        <pc:spChg chg="add mod">
          <ac:chgData name="Øyvind Wiig Petersen" userId="8db00c4c-acc5-4dea-8516-ccf730572e42" providerId="ADAL" clId="{A2BB3073-373B-460E-BC93-4F1D218A43FC}" dt="2022-04-04T06:45:42.761" v="2244" actId="1076"/>
          <ac:spMkLst>
            <pc:docMk/>
            <pc:sldMk cId="3378448526" sldId="618"/>
            <ac:spMk id="21" creationId="{F0B5F13D-BD88-4866-A706-EEAD82C317A0}"/>
          </ac:spMkLst>
        </pc:spChg>
        <pc:spChg chg="add mod">
          <ac:chgData name="Øyvind Wiig Petersen" userId="8db00c4c-acc5-4dea-8516-ccf730572e42" providerId="ADAL" clId="{A2BB3073-373B-460E-BC93-4F1D218A43FC}" dt="2022-03-10T14:39:13.659" v="2014" actId="1076"/>
          <ac:spMkLst>
            <pc:docMk/>
            <pc:sldMk cId="3378448526" sldId="618"/>
            <ac:spMk id="22" creationId="{D7680EFB-1A8F-4904-B14C-85F7DFCE3B87}"/>
          </ac:spMkLst>
        </pc:spChg>
        <pc:spChg chg="add mod">
          <ac:chgData name="Øyvind Wiig Petersen" userId="8db00c4c-acc5-4dea-8516-ccf730572e42" providerId="ADAL" clId="{A2BB3073-373B-460E-BC93-4F1D218A43FC}" dt="2022-03-11T20:23:25.229" v="2194" actId="1076"/>
          <ac:spMkLst>
            <pc:docMk/>
            <pc:sldMk cId="3378448526" sldId="618"/>
            <ac:spMk id="23" creationId="{59C1E34A-B13C-4F5D-B3AC-0AC660D01EFF}"/>
          </ac:spMkLst>
        </pc:spChg>
        <pc:spChg chg="add mod">
          <ac:chgData name="Øyvind Wiig Petersen" userId="8db00c4c-acc5-4dea-8516-ccf730572e42" providerId="ADAL" clId="{A2BB3073-373B-460E-BC93-4F1D218A43FC}" dt="2022-03-10T14:39:23.240" v="2018" actId="1076"/>
          <ac:spMkLst>
            <pc:docMk/>
            <pc:sldMk cId="3378448526" sldId="618"/>
            <ac:spMk id="24" creationId="{77DECE0B-04FD-44C6-B272-CD572C9B4712}"/>
          </ac:spMkLst>
        </pc:spChg>
        <pc:graphicFrameChg chg="add del mod">
          <ac:chgData name="Øyvind Wiig Petersen" userId="8db00c4c-acc5-4dea-8516-ccf730572e42" providerId="ADAL" clId="{A2BB3073-373B-460E-BC93-4F1D218A43FC}" dt="2022-03-08T09:28:02.850" v="219" actId="478"/>
          <ac:graphicFrameMkLst>
            <pc:docMk/>
            <pc:sldMk cId="3378448526" sldId="618"/>
            <ac:graphicFrameMk id="3" creationId="{41608126-03B8-454C-B205-D91125AB6F4B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09T08:48:03.196" v="1790" actId="1076"/>
          <ac:graphicFrameMkLst>
            <pc:docMk/>
            <pc:sldMk cId="3378448526" sldId="618"/>
            <ac:graphicFrameMk id="4" creationId="{ED6DE24D-FA28-4B16-8CE0-D549FEE1299F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28:01.981" v="218" actId="478"/>
          <ac:graphicFrameMkLst>
            <pc:docMk/>
            <pc:sldMk cId="3378448526" sldId="618"/>
            <ac:graphicFrameMk id="5" creationId="{7BF85FBC-A62F-4100-86B6-B46F35DACF36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10T14:39:15.965" v="2015" actId="1076"/>
          <ac:graphicFrameMkLst>
            <pc:docMk/>
            <pc:sldMk cId="3378448526" sldId="618"/>
            <ac:graphicFrameMk id="6" creationId="{F8E2A63C-AE3F-4182-9AE8-DB2BB3FEBFBB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10T14:39:25.423" v="2019" actId="1076"/>
          <ac:graphicFrameMkLst>
            <pc:docMk/>
            <pc:sldMk cId="3378448526" sldId="618"/>
            <ac:graphicFrameMk id="7" creationId="{F83BCE15-370C-47B2-8F3C-B7BF6972D51B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10:22:32.902" v="1107" actId="478"/>
          <ac:graphicFrameMkLst>
            <pc:docMk/>
            <pc:sldMk cId="3378448526" sldId="618"/>
            <ac:graphicFrameMk id="8" creationId="{85494BC1-1867-42C8-8007-9D87687FE9A1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10T14:38:22.598" v="2003" actId="1076"/>
          <ac:graphicFrameMkLst>
            <pc:docMk/>
            <pc:sldMk cId="3378448526" sldId="618"/>
            <ac:graphicFrameMk id="12" creationId="{9395CD2C-BAA9-4BB3-8F09-932005527392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10T14:38:29.366" v="2007" actId="1076"/>
          <ac:graphicFrameMkLst>
            <pc:docMk/>
            <pc:sldMk cId="3378448526" sldId="618"/>
            <ac:graphicFrameMk id="14" creationId="{47C2D52E-72F9-43EB-AC3D-C973D70E96A3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10T14:38:36.081" v="2008" actId="1076"/>
          <ac:graphicFrameMkLst>
            <pc:docMk/>
            <pc:sldMk cId="3378448526" sldId="618"/>
            <ac:graphicFrameMk id="16" creationId="{18984A41-EDA9-4914-B1A3-67B7BA29DF35}"/>
          </ac:graphicFrameMkLst>
        </pc:graphicFrameChg>
        <pc:graphicFrameChg chg="mod">
          <ac:chgData name="Øyvind Wiig Petersen" userId="8db00c4c-acc5-4dea-8516-ccf730572e42" providerId="ADAL" clId="{A2BB3073-373B-460E-BC93-4F1D218A43FC}" dt="2022-04-02T08:11:08.122" v="2243"/>
          <ac:graphicFrameMkLst>
            <pc:docMk/>
            <pc:sldMk cId="3378448526" sldId="618"/>
            <ac:graphicFrameMk id="17" creationId="{FD18D9C3-4F1A-487B-96D1-697C22F6A956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26:45.308" v="199" actId="478"/>
          <ac:graphicFrameMkLst>
            <pc:docMk/>
            <pc:sldMk cId="3378448526" sldId="618"/>
            <ac:graphicFrameMk id="18" creationId="{2B9E2635-DAD3-4368-B9A5-C9F026DB3A2A}"/>
          </ac:graphicFrameMkLst>
        </pc:graphicFrameChg>
        <pc:graphicFrameChg chg="del mod">
          <ac:chgData name="Øyvind Wiig Petersen" userId="8db00c4c-acc5-4dea-8516-ccf730572e42" providerId="ADAL" clId="{A2BB3073-373B-460E-BC93-4F1D218A43FC}" dt="2022-03-08T09:33:41.305" v="631" actId="21"/>
          <ac:graphicFrameMkLst>
            <pc:docMk/>
            <pc:sldMk cId="3378448526" sldId="618"/>
            <ac:graphicFrameMk id="19" creationId="{9B04FDAE-AEAB-4813-BF21-A23310CBB166}"/>
          </ac:graphicFrameMkLst>
        </pc:graphicFrameChg>
        <pc:graphicFrameChg chg="del mod">
          <ac:chgData name="Øyvind Wiig Petersen" userId="8db00c4c-acc5-4dea-8516-ccf730572e42" providerId="ADAL" clId="{A2BB3073-373B-460E-BC93-4F1D218A43FC}" dt="2022-03-08T09:33:41.305" v="631" actId="21"/>
          <ac:graphicFrameMkLst>
            <pc:docMk/>
            <pc:sldMk cId="3378448526" sldId="618"/>
            <ac:graphicFrameMk id="20" creationId="{E0E8EB0E-DF92-4DA2-A916-4D70031E8B98}"/>
          </ac:graphicFrameMkLst>
        </pc:graphicFrameChg>
      </pc:sldChg>
      <pc:sldChg chg="addSp delSp modSp mod ord">
        <pc:chgData name="Øyvind Wiig Petersen" userId="8db00c4c-acc5-4dea-8516-ccf730572e42" providerId="ADAL" clId="{A2BB3073-373B-460E-BC93-4F1D218A43FC}" dt="2022-03-24T08:58:55.101" v="2206" actId="20577"/>
        <pc:sldMkLst>
          <pc:docMk/>
          <pc:sldMk cId="1438416825" sldId="619"/>
        </pc:sldMkLst>
        <pc:spChg chg="add mod">
          <ac:chgData name="Øyvind Wiig Petersen" userId="8db00c4c-acc5-4dea-8516-ccf730572e42" providerId="ADAL" clId="{A2BB3073-373B-460E-BC93-4F1D218A43FC}" dt="2022-03-09T14:39:11.494" v="1911" actId="20577"/>
          <ac:spMkLst>
            <pc:docMk/>
            <pc:sldMk cId="1438416825" sldId="619"/>
            <ac:spMk id="5" creationId="{E88AA78D-D737-42DF-856A-9309A7266429}"/>
          </ac:spMkLst>
        </pc:spChg>
        <pc:spChg chg="add del">
          <ac:chgData name="Øyvind Wiig Petersen" userId="8db00c4c-acc5-4dea-8516-ccf730572e42" providerId="ADAL" clId="{A2BB3073-373B-460E-BC93-4F1D218A43FC}" dt="2022-03-08T09:53:27.522" v="790" actId="22"/>
          <ac:spMkLst>
            <pc:docMk/>
            <pc:sldMk cId="1438416825" sldId="619"/>
            <ac:spMk id="7" creationId="{39B945F8-C693-40E1-A8C2-6420428ECC89}"/>
          </ac:spMkLst>
        </pc:spChg>
        <pc:spChg chg="add del">
          <ac:chgData name="Øyvind Wiig Petersen" userId="8db00c4c-acc5-4dea-8516-ccf730572e42" providerId="ADAL" clId="{A2BB3073-373B-460E-BC93-4F1D218A43FC}" dt="2022-03-08T09:53:49.038" v="822" actId="478"/>
          <ac:spMkLst>
            <pc:docMk/>
            <pc:sldMk cId="1438416825" sldId="619"/>
            <ac:spMk id="9" creationId="{14D25827-564A-4FBD-98A5-F7AED4A15340}"/>
          </ac:spMkLst>
        </pc:spChg>
        <pc:spChg chg="mod">
          <ac:chgData name="Øyvind Wiig Petersen" userId="8db00c4c-acc5-4dea-8516-ccf730572e42" providerId="ADAL" clId="{A2BB3073-373B-460E-BC93-4F1D218A43FC}" dt="2022-03-08T10:32:07.903" v="1593" actId="21"/>
          <ac:spMkLst>
            <pc:docMk/>
            <pc:sldMk cId="1438416825" sldId="619"/>
            <ac:spMk id="11" creationId="{BC28DC8C-597C-4CE1-8577-DCAE653A9CD0}"/>
          </ac:spMkLst>
        </pc:spChg>
        <pc:spChg chg="add mod">
          <ac:chgData name="Øyvind Wiig Petersen" userId="8db00c4c-acc5-4dea-8516-ccf730572e42" providerId="ADAL" clId="{A2BB3073-373B-460E-BC93-4F1D218A43FC}" dt="2022-03-08T10:00:04.450" v="922" actId="1076"/>
          <ac:spMkLst>
            <pc:docMk/>
            <pc:sldMk cId="1438416825" sldId="619"/>
            <ac:spMk id="12" creationId="{F1934B9A-A6DC-4943-8381-1AE8EF236BAF}"/>
          </ac:spMkLst>
        </pc:spChg>
        <pc:spChg chg="add mod">
          <ac:chgData name="Øyvind Wiig Petersen" userId="8db00c4c-acc5-4dea-8516-ccf730572e42" providerId="ADAL" clId="{A2BB3073-373B-460E-BC93-4F1D218A43FC}" dt="2022-03-24T08:58:55.101" v="2206" actId="20577"/>
          <ac:spMkLst>
            <pc:docMk/>
            <pc:sldMk cId="1438416825" sldId="619"/>
            <ac:spMk id="13" creationId="{0D814A65-3B76-4265-8390-22BE11D6F7CB}"/>
          </ac:spMkLst>
        </pc:spChg>
        <pc:spChg chg="del">
          <ac:chgData name="Øyvind Wiig Petersen" userId="8db00c4c-acc5-4dea-8516-ccf730572e42" providerId="ADAL" clId="{A2BB3073-373B-460E-BC93-4F1D218A43FC}" dt="2022-03-08T09:37:29.130" v="754" actId="478"/>
          <ac:spMkLst>
            <pc:docMk/>
            <pc:sldMk cId="1438416825" sldId="619"/>
            <ac:spMk id="23" creationId="{DF63CA27-0111-47E0-B41E-191D9F3008CA}"/>
          </ac:spMkLst>
        </pc:spChg>
        <pc:graphicFrameChg chg="add mod">
          <ac:chgData name="Øyvind Wiig Petersen" userId="8db00c4c-acc5-4dea-8516-ccf730572e42" providerId="ADAL" clId="{A2BB3073-373B-460E-BC93-4F1D218A43FC}" dt="2022-03-08T10:29:29.113" v="1497" actId="1076"/>
          <ac:graphicFrameMkLst>
            <pc:docMk/>
            <pc:sldMk cId="1438416825" sldId="619"/>
            <ac:graphicFrameMk id="4" creationId="{07F3FFE8-761D-4361-BC7C-E2AAD99374C5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8T10:29:30.891" v="1498" actId="1076"/>
          <ac:graphicFrameMkLst>
            <pc:docMk/>
            <pc:sldMk cId="1438416825" sldId="619"/>
            <ac:graphicFrameMk id="6" creationId="{ECC4173A-EFA9-4CE7-A280-6D6A542608C3}"/>
          </ac:graphicFrameMkLst>
        </pc:graphicFrameChg>
      </pc:sldChg>
      <pc:sldChg chg="addSp delSp modSp add del mod modShow">
        <pc:chgData name="Øyvind Wiig Petersen" userId="8db00c4c-acc5-4dea-8516-ccf730572e42" providerId="ADAL" clId="{A2BB3073-373B-460E-BC93-4F1D218A43FC}" dt="2022-03-11T20:23:49.284" v="2195" actId="2696"/>
        <pc:sldMkLst>
          <pc:docMk/>
          <pc:sldMk cId="605497452" sldId="620"/>
        </pc:sldMkLst>
        <pc:spChg chg="mod">
          <ac:chgData name="Øyvind Wiig Petersen" userId="8db00c4c-acc5-4dea-8516-ccf730572e42" providerId="ADAL" clId="{A2BB3073-373B-460E-BC93-4F1D218A43FC}" dt="2022-03-08T10:24:00.804" v="1199" actId="20577"/>
          <ac:spMkLst>
            <pc:docMk/>
            <pc:sldMk cId="605497452" sldId="620"/>
            <ac:spMk id="5" creationId="{E88AA78D-D737-42DF-856A-9309A7266429}"/>
          </ac:spMkLst>
        </pc:spChg>
        <pc:spChg chg="add mod">
          <ac:chgData name="Øyvind Wiig Petersen" userId="8db00c4c-acc5-4dea-8516-ccf730572e42" providerId="ADAL" clId="{A2BB3073-373B-460E-BC93-4F1D218A43FC}" dt="2022-03-08T10:24:27.209" v="1227" actId="20577"/>
          <ac:spMkLst>
            <pc:docMk/>
            <pc:sldMk cId="605497452" sldId="620"/>
            <ac:spMk id="10" creationId="{40C22DD7-9280-4C4F-A67D-67EE7943F377}"/>
          </ac:spMkLst>
        </pc:spChg>
        <pc:spChg chg="del">
          <ac:chgData name="Øyvind Wiig Petersen" userId="8db00c4c-acc5-4dea-8516-ccf730572e42" providerId="ADAL" clId="{A2BB3073-373B-460E-BC93-4F1D218A43FC}" dt="2022-03-08T10:14:39.219" v="1046" actId="478"/>
          <ac:spMkLst>
            <pc:docMk/>
            <pc:sldMk cId="605497452" sldId="620"/>
            <ac:spMk id="12" creationId="{F1934B9A-A6DC-4943-8381-1AE8EF236BAF}"/>
          </ac:spMkLst>
        </pc:spChg>
        <pc:spChg chg="add mod">
          <ac:chgData name="Øyvind Wiig Petersen" userId="8db00c4c-acc5-4dea-8516-ccf730572e42" providerId="ADAL" clId="{A2BB3073-373B-460E-BC93-4F1D218A43FC}" dt="2022-03-09T19:02:39.337" v="1990" actId="6549"/>
          <ac:spMkLst>
            <pc:docMk/>
            <pc:sldMk cId="605497452" sldId="620"/>
            <ac:spMk id="13" creationId="{DD3BF503-E427-4A26-9174-7A2882ED7A71}"/>
          </ac:spMkLst>
        </pc:spChg>
        <pc:spChg chg="add mod">
          <ac:chgData name="Øyvind Wiig Petersen" userId="8db00c4c-acc5-4dea-8516-ccf730572e42" providerId="ADAL" clId="{A2BB3073-373B-460E-BC93-4F1D218A43FC}" dt="2022-03-09T08:53:34.022" v="1863" actId="6549"/>
          <ac:spMkLst>
            <pc:docMk/>
            <pc:sldMk cId="605497452" sldId="620"/>
            <ac:spMk id="14" creationId="{AD08724C-EEEF-4E0B-8572-BAC89AD55A27}"/>
          </ac:spMkLst>
        </pc:spChg>
        <pc:graphicFrameChg chg="add mod">
          <ac:chgData name="Øyvind Wiig Petersen" userId="8db00c4c-acc5-4dea-8516-ccf730572e42" providerId="ADAL" clId="{A2BB3073-373B-460E-BC93-4F1D218A43FC}" dt="2022-03-09T18:58:28.131" v="1965"/>
          <ac:graphicFrameMkLst>
            <pc:docMk/>
            <pc:sldMk cId="605497452" sldId="620"/>
            <ac:graphicFrameMk id="2" creationId="{7576B42E-F2B1-492F-ADE0-A46AB183AC9A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10:14:39.619" v="1047" actId="478"/>
          <ac:graphicFrameMkLst>
            <pc:docMk/>
            <pc:sldMk cId="605497452" sldId="620"/>
            <ac:graphicFrameMk id="3" creationId="{4C098328-5A16-4F18-9102-AE44AE4E71D9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10:05:26.875" v="1015" actId="478"/>
          <ac:graphicFrameMkLst>
            <pc:docMk/>
            <pc:sldMk cId="605497452" sldId="620"/>
            <ac:graphicFrameMk id="4" creationId="{07F3FFE8-761D-4361-BC7C-E2AAD99374C5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09T19:02:30.165" v="1986" actId="1076"/>
          <ac:graphicFrameMkLst>
            <pc:docMk/>
            <pc:sldMk cId="605497452" sldId="620"/>
            <ac:graphicFrameMk id="6" creationId="{ECC4173A-EFA9-4CE7-A280-6D6A542608C3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9T19:02:29.892" v="1985" actId="1076"/>
          <ac:graphicFrameMkLst>
            <pc:docMk/>
            <pc:sldMk cId="605497452" sldId="620"/>
            <ac:graphicFrameMk id="7" creationId="{ED646AEA-79FB-4565-AE98-0CD4165F0C09}"/>
          </ac:graphicFrameMkLst>
        </pc:graphicFrameChg>
      </pc:sldChg>
      <pc:sldChg chg="addSp delSp modSp new mod">
        <pc:chgData name="Øyvind Wiig Petersen" userId="8db00c4c-acc5-4dea-8516-ccf730572e42" providerId="ADAL" clId="{A2BB3073-373B-460E-BC93-4F1D218A43FC}" dt="2022-03-09T18:57:39.518" v="1964" actId="20577"/>
        <pc:sldMkLst>
          <pc:docMk/>
          <pc:sldMk cId="24138218" sldId="621"/>
        </pc:sldMkLst>
        <pc:spChg chg="mod">
          <ac:chgData name="Øyvind Wiig Petersen" userId="8db00c4c-acc5-4dea-8516-ccf730572e42" providerId="ADAL" clId="{A2BB3073-373B-460E-BC93-4F1D218A43FC}" dt="2022-03-09T18:57:39.518" v="1964" actId="20577"/>
          <ac:spMkLst>
            <pc:docMk/>
            <pc:sldMk cId="24138218" sldId="621"/>
            <ac:spMk id="2" creationId="{DFFE5FED-D9FC-44C0-8A22-E84A8866DD25}"/>
          </ac:spMkLst>
        </pc:spChg>
        <pc:spChg chg="mod">
          <ac:chgData name="Øyvind Wiig Petersen" userId="8db00c4c-acc5-4dea-8516-ccf730572e42" providerId="ADAL" clId="{A2BB3073-373B-460E-BC93-4F1D218A43FC}" dt="2022-03-08T10:32:10.944" v="1594" actId="21"/>
          <ac:spMkLst>
            <pc:docMk/>
            <pc:sldMk cId="24138218" sldId="621"/>
            <ac:spMk id="3" creationId="{55112635-42CD-45F8-8899-8A259645A827}"/>
          </ac:spMkLst>
        </pc:spChg>
        <pc:graphicFrameChg chg="add del mod">
          <ac:chgData name="Øyvind Wiig Petersen" userId="8db00c4c-acc5-4dea-8516-ccf730572e42" providerId="ADAL" clId="{A2BB3073-373B-460E-BC93-4F1D218A43FC}" dt="2022-03-08T10:28:01.671" v="1388"/>
          <ac:graphicFrameMkLst>
            <pc:docMk/>
            <pc:sldMk cId="24138218" sldId="621"/>
            <ac:graphicFrameMk id="4" creationId="{808FAFFC-3BE6-4595-8641-81A19DD6DDE3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10:59:04.517" v="1757"/>
          <ac:graphicFrameMkLst>
            <pc:docMk/>
            <pc:sldMk cId="24138218" sldId="621"/>
            <ac:graphicFrameMk id="6" creationId="{5A12D9A7-37B4-46D7-8C6E-7F8939ECE227}"/>
          </ac:graphicFrameMkLst>
        </pc:graphicFrameChg>
        <pc:picChg chg="add del mod modCrop">
          <ac:chgData name="Øyvind Wiig Petersen" userId="8db00c4c-acc5-4dea-8516-ccf730572e42" providerId="ADAL" clId="{A2BB3073-373B-460E-BC93-4F1D218A43FC}" dt="2022-03-08T10:59:04.159" v="1754" actId="478"/>
          <ac:picMkLst>
            <pc:docMk/>
            <pc:sldMk cId="24138218" sldId="621"/>
            <ac:picMk id="5" creationId="{41F58D8A-E9C5-4CC4-ADD9-E0D5E6B63552}"/>
          </ac:picMkLst>
        </pc:picChg>
        <pc:picChg chg="add mod">
          <ac:chgData name="Øyvind Wiig Petersen" userId="8db00c4c-acc5-4dea-8516-ccf730572e42" providerId="ADAL" clId="{A2BB3073-373B-460E-BC93-4F1D218A43FC}" dt="2022-03-08T11:50:01.618" v="1763" actId="14100"/>
          <ac:picMkLst>
            <pc:docMk/>
            <pc:sldMk cId="24138218" sldId="621"/>
            <ac:picMk id="7" creationId="{35EF6A44-96C7-4439-BB68-77D006E2D97D}"/>
          </ac:picMkLst>
        </pc:picChg>
      </pc:sldChg>
      <pc:sldChg chg="addSp delSp modSp add mod">
        <pc:chgData name="Øyvind Wiig Petersen" userId="8db00c4c-acc5-4dea-8516-ccf730572e42" providerId="ADAL" clId="{A2BB3073-373B-460E-BC93-4F1D218A43FC}" dt="2022-03-24T09:03:34.396" v="2242" actId="1076"/>
        <pc:sldMkLst>
          <pc:docMk/>
          <pc:sldMk cId="3895436875" sldId="622"/>
        </pc:sldMkLst>
        <pc:spChg chg="mod">
          <ac:chgData name="Øyvind Wiig Petersen" userId="8db00c4c-acc5-4dea-8516-ccf730572e42" providerId="ADAL" clId="{A2BB3073-373B-460E-BC93-4F1D218A43FC}" dt="2022-03-24T09:03:28.875" v="2240" actId="20577"/>
          <ac:spMkLst>
            <pc:docMk/>
            <pc:sldMk cId="3895436875" sldId="622"/>
            <ac:spMk id="5" creationId="{E88AA78D-D737-42DF-856A-9309A7266429}"/>
          </ac:spMkLst>
        </pc:spChg>
        <pc:spChg chg="del">
          <ac:chgData name="Øyvind Wiig Petersen" userId="8db00c4c-acc5-4dea-8516-ccf730572e42" providerId="ADAL" clId="{A2BB3073-373B-460E-BC93-4F1D218A43FC}" dt="2022-03-08T10:30:53.144" v="1570" actId="478"/>
          <ac:spMkLst>
            <pc:docMk/>
            <pc:sldMk cId="3895436875" sldId="622"/>
            <ac:spMk id="10" creationId="{40C22DD7-9280-4C4F-A67D-67EE7943F377}"/>
          </ac:spMkLst>
        </pc:spChg>
        <pc:spChg chg="add mod">
          <ac:chgData name="Øyvind Wiig Petersen" userId="8db00c4c-acc5-4dea-8516-ccf730572e42" providerId="ADAL" clId="{A2BB3073-373B-460E-BC93-4F1D218A43FC}" dt="2022-03-24T09:03:03.219" v="2224" actId="20577"/>
          <ac:spMkLst>
            <pc:docMk/>
            <pc:sldMk cId="3895436875" sldId="622"/>
            <ac:spMk id="12" creationId="{4E5AB06C-D6FC-484E-AA04-73C3121F1363}"/>
          </ac:spMkLst>
        </pc:spChg>
        <pc:spChg chg="del">
          <ac:chgData name="Øyvind Wiig Petersen" userId="8db00c4c-acc5-4dea-8516-ccf730572e42" providerId="ADAL" clId="{A2BB3073-373B-460E-BC93-4F1D218A43FC}" dt="2022-03-08T10:30:53.144" v="1570" actId="478"/>
          <ac:spMkLst>
            <pc:docMk/>
            <pc:sldMk cId="3895436875" sldId="622"/>
            <ac:spMk id="13" creationId="{DD3BF503-E427-4A26-9174-7A2882ED7A71}"/>
          </ac:spMkLst>
        </pc:spChg>
        <pc:spChg chg="del">
          <ac:chgData name="Øyvind Wiig Petersen" userId="8db00c4c-acc5-4dea-8516-ccf730572e42" providerId="ADAL" clId="{A2BB3073-373B-460E-BC93-4F1D218A43FC}" dt="2022-03-08T10:30:53.144" v="1570" actId="478"/>
          <ac:spMkLst>
            <pc:docMk/>
            <pc:sldMk cId="3895436875" sldId="622"/>
            <ac:spMk id="14" creationId="{AD08724C-EEEF-4E0B-8572-BAC89AD55A27}"/>
          </ac:spMkLst>
        </pc:spChg>
        <pc:spChg chg="add mod">
          <ac:chgData name="Øyvind Wiig Petersen" userId="8db00c4c-acc5-4dea-8516-ccf730572e42" providerId="ADAL" clId="{A2BB3073-373B-460E-BC93-4F1D218A43FC}" dt="2022-03-11T06:46:49.645" v="2187" actId="14100"/>
          <ac:spMkLst>
            <pc:docMk/>
            <pc:sldMk cId="3895436875" sldId="622"/>
            <ac:spMk id="16" creationId="{B8DB1B43-24A2-4D75-AFE3-3F7B64671DF2}"/>
          </ac:spMkLst>
        </pc:spChg>
        <pc:graphicFrameChg chg="del">
          <ac:chgData name="Øyvind Wiig Petersen" userId="8db00c4c-acc5-4dea-8516-ccf730572e42" providerId="ADAL" clId="{A2BB3073-373B-460E-BC93-4F1D218A43FC}" dt="2022-03-08T10:30:53.144" v="1570" actId="478"/>
          <ac:graphicFrameMkLst>
            <pc:docMk/>
            <pc:sldMk cId="3895436875" sldId="622"/>
            <ac:graphicFrameMk id="2" creationId="{7576B42E-F2B1-492F-ADE0-A46AB183AC9A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24T09:03:08.677" v="2225" actId="1076"/>
          <ac:graphicFrameMkLst>
            <pc:docMk/>
            <pc:sldMk cId="3895436875" sldId="622"/>
            <ac:graphicFrameMk id="3" creationId="{A71CBD68-7631-4771-B58D-E1E609737B4F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24T09:03:34.396" v="2242" actId="1076"/>
          <ac:graphicFrameMkLst>
            <pc:docMk/>
            <pc:sldMk cId="3895436875" sldId="622"/>
            <ac:graphicFrameMk id="6" creationId="{ECC4173A-EFA9-4CE7-A280-6D6A542608C3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10:30:53.144" v="1570" actId="478"/>
          <ac:graphicFrameMkLst>
            <pc:docMk/>
            <pc:sldMk cId="3895436875" sldId="622"/>
            <ac:graphicFrameMk id="7" creationId="{ED646AEA-79FB-4565-AE98-0CD4165F0C09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11T06:46:52.407" v="2188" actId="1076"/>
          <ac:graphicFrameMkLst>
            <pc:docMk/>
            <pc:sldMk cId="3895436875" sldId="622"/>
            <ac:graphicFrameMk id="15" creationId="{2E5210A2-7F00-4B10-9830-C46A1EA274EA}"/>
          </ac:graphicFrameMkLst>
        </pc:graphicFrameChg>
      </pc:sldChg>
      <pc:sldChg chg="modSp add mod">
        <pc:chgData name="Øyvind Wiig Petersen" userId="8db00c4c-acc5-4dea-8516-ccf730572e42" providerId="ADAL" clId="{A2BB3073-373B-460E-BC93-4F1D218A43FC}" dt="2022-03-24T09:01:36.280" v="2219"/>
        <pc:sldMkLst>
          <pc:docMk/>
          <pc:sldMk cId="2816610699" sldId="623"/>
        </pc:sldMkLst>
        <pc:spChg chg="mod">
          <ac:chgData name="Øyvind Wiig Petersen" userId="8db00c4c-acc5-4dea-8516-ccf730572e42" providerId="ADAL" clId="{A2BB3073-373B-460E-BC93-4F1D218A43FC}" dt="2022-03-11T06:46:09.077" v="2153" actId="1076"/>
          <ac:spMkLst>
            <pc:docMk/>
            <pc:sldMk cId="2816610699" sldId="623"/>
            <ac:spMk id="13" creationId="{DD3BF503-E427-4A26-9174-7A2882ED7A71}"/>
          </ac:spMkLst>
        </pc:spChg>
        <pc:spChg chg="mod">
          <ac:chgData name="Øyvind Wiig Petersen" userId="8db00c4c-acc5-4dea-8516-ccf730572e42" providerId="ADAL" clId="{A2BB3073-373B-460E-BC93-4F1D218A43FC}" dt="2022-03-10T15:17:36.525" v="2152" actId="20577"/>
          <ac:spMkLst>
            <pc:docMk/>
            <pc:sldMk cId="2816610699" sldId="623"/>
            <ac:spMk id="14" creationId="{AD08724C-EEEF-4E0B-8572-BAC89AD55A27}"/>
          </ac:spMkLst>
        </pc:spChg>
        <pc:graphicFrameChg chg="mod">
          <ac:chgData name="Øyvind Wiig Petersen" userId="8db00c4c-acc5-4dea-8516-ccf730572e42" providerId="ADAL" clId="{A2BB3073-373B-460E-BC93-4F1D218A43FC}" dt="2022-03-24T09:01:36.280" v="2219"/>
          <ac:graphicFrameMkLst>
            <pc:docMk/>
            <pc:sldMk cId="2816610699" sldId="623"/>
            <ac:graphicFrameMk id="2" creationId="{7576B42E-F2B1-492F-ADE0-A46AB183AC9A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24T09:00:40.381" v="2207" actId="1076"/>
          <ac:graphicFrameMkLst>
            <pc:docMk/>
            <pc:sldMk cId="2816610699" sldId="623"/>
            <ac:graphicFrameMk id="6" creationId="{ECC4173A-EFA9-4CE7-A280-6D6A542608C3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24T09:00:42.146" v="2208" actId="1076"/>
          <ac:graphicFrameMkLst>
            <pc:docMk/>
            <pc:sldMk cId="2816610699" sldId="623"/>
            <ac:graphicFrameMk id="7" creationId="{ED646AEA-79FB-4565-AE98-0CD4165F0C09}"/>
          </ac:graphicFrameMkLst>
        </pc:graphicFrameChg>
      </pc:sldChg>
    </pc:docChg>
  </pc:docChgLst>
  <pc:docChgLst>
    <pc:chgData name="Øyvind Wiig Petersen" userId="8db00c4c-acc5-4dea-8516-ccf730572e42" providerId="ADAL" clId="{655AD50B-0F14-444A-9318-7DAA432D9CE2}"/>
    <pc:docChg chg="modSld">
      <pc:chgData name="Øyvind Wiig Petersen" userId="8db00c4c-acc5-4dea-8516-ccf730572e42" providerId="ADAL" clId="{655AD50B-0F14-444A-9318-7DAA432D9CE2}" dt="2023-10-17T07:23:15.204" v="27" actId="14100"/>
      <pc:docMkLst>
        <pc:docMk/>
      </pc:docMkLst>
      <pc:sldChg chg="modSp">
        <pc:chgData name="Øyvind Wiig Petersen" userId="8db00c4c-acc5-4dea-8516-ccf730572e42" providerId="ADAL" clId="{655AD50B-0F14-444A-9318-7DAA432D9CE2}" dt="2023-10-17T07:19:46.908" v="6"/>
        <pc:sldMkLst>
          <pc:docMk/>
          <pc:sldMk cId="1438416825" sldId="619"/>
        </pc:sldMkLst>
        <pc:graphicFrameChg chg="mod">
          <ac:chgData name="Øyvind Wiig Petersen" userId="8db00c4c-acc5-4dea-8516-ccf730572e42" providerId="ADAL" clId="{655AD50B-0F14-444A-9318-7DAA432D9CE2}" dt="2023-10-17T07:19:46.908" v="6"/>
          <ac:graphicFrameMkLst>
            <pc:docMk/>
            <pc:sldMk cId="1438416825" sldId="619"/>
            <ac:graphicFrameMk id="6" creationId="{ECC4173A-EFA9-4CE7-A280-6D6A542608C3}"/>
          </ac:graphicFrameMkLst>
        </pc:graphicFrameChg>
      </pc:sldChg>
      <pc:sldChg chg="modSp mod">
        <pc:chgData name="Øyvind Wiig Petersen" userId="8db00c4c-acc5-4dea-8516-ccf730572e42" providerId="ADAL" clId="{655AD50B-0F14-444A-9318-7DAA432D9CE2}" dt="2023-10-17T07:21:27.282" v="19" actId="1076"/>
        <pc:sldMkLst>
          <pc:docMk/>
          <pc:sldMk cId="2816610699" sldId="623"/>
        </pc:sldMkLst>
        <pc:spChg chg="mod">
          <ac:chgData name="Øyvind Wiig Petersen" userId="8db00c4c-acc5-4dea-8516-ccf730572e42" providerId="ADAL" clId="{655AD50B-0F14-444A-9318-7DAA432D9CE2}" dt="2023-10-17T07:21:27.282" v="19" actId="1076"/>
          <ac:spMkLst>
            <pc:docMk/>
            <pc:sldMk cId="2816610699" sldId="623"/>
            <ac:spMk id="13" creationId="{DD3BF503-E427-4A26-9174-7A2882ED7A71}"/>
          </ac:spMkLst>
        </pc:spChg>
        <pc:graphicFrameChg chg="mod">
          <ac:chgData name="Øyvind Wiig Petersen" userId="8db00c4c-acc5-4dea-8516-ccf730572e42" providerId="ADAL" clId="{655AD50B-0F14-444A-9318-7DAA432D9CE2}" dt="2023-10-17T07:21:24.140" v="18" actId="1076"/>
          <ac:graphicFrameMkLst>
            <pc:docMk/>
            <pc:sldMk cId="2816610699" sldId="623"/>
            <ac:graphicFrameMk id="2" creationId="{7576B42E-F2B1-492F-ADE0-A46AB183AC9A}"/>
          </ac:graphicFrameMkLst>
        </pc:graphicFrameChg>
        <pc:graphicFrameChg chg="mod">
          <ac:chgData name="Øyvind Wiig Petersen" userId="8db00c4c-acc5-4dea-8516-ccf730572e42" providerId="ADAL" clId="{655AD50B-0F14-444A-9318-7DAA432D9CE2}" dt="2023-10-17T07:21:07.920" v="14"/>
          <ac:graphicFrameMkLst>
            <pc:docMk/>
            <pc:sldMk cId="2816610699" sldId="623"/>
            <ac:graphicFrameMk id="7" creationId="{ED646AEA-79FB-4565-AE98-0CD4165F0C09}"/>
          </ac:graphicFrameMkLst>
        </pc:graphicFrameChg>
      </pc:sldChg>
      <pc:sldChg chg="modSp mod">
        <pc:chgData name="Øyvind Wiig Petersen" userId="8db00c4c-acc5-4dea-8516-ccf730572e42" providerId="ADAL" clId="{655AD50B-0F14-444A-9318-7DAA432D9CE2}" dt="2023-10-17T07:22:13.577" v="21"/>
        <pc:sldMkLst>
          <pc:docMk/>
          <pc:sldMk cId="3803654784" sldId="627"/>
        </pc:sldMkLst>
        <pc:graphicFrameChg chg="mod">
          <ac:chgData name="Øyvind Wiig Petersen" userId="8db00c4c-acc5-4dea-8516-ccf730572e42" providerId="ADAL" clId="{655AD50B-0F14-444A-9318-7DAA432D9CE2}" dt="2023-10-17T07:22:13.577" v="21"/>
          <ac:graphicFrameMkLst>
            <pc:docMk/>
            <pc:sldMk cId="3803654784" sldId="627"/>
            <ac:graphicFrameMk id="11" creationId="{7907E8E0-30C8-8108-2C12-BCE947E24BA3}"/>
          </ac:graphicFrameMkLst>
        </pc:graphicFrameChg>
      </pc:sldChg>
      <pc:sldChg chg="modSp mod">
        <pc:chgData name="Øyvind Wiig Petersen" userId="8db00c4c-acc5-4dea-8516-ccf730572e42" providerId="ADAL" clId="{655AD50B-0F14-444A-9318-7DAA432D9CE2}" dt="2023-10-17T07:23:15.204" v="27" actId="14100"/>
        <pc:sldMkLst>
          <pc:docMk/>
          <pc:sldMk cId="3378448526" sldId="632"/>
        </pc:sldMkLst>
        <pc:spChg chg="mod">
          <ac:chgData name="Øyvind Wiig Petersen" userId="8db00c4c-acc5-4dea-8516-ccf730572e42" providerId="ADAL" clId="{655AD50B-0F14-444A-9318-7DAA432D9CE2}" dt="2023-10-17T07:23:15.204" v="27" actId="14100"/>
          <ac:spMkLst>
            <pc:docMk/>
            <pc:sldMk cId="3378448526" sldId="632"/>
            <ac:spMk id="21" creationId="{F0B5F13D-BD88-4866-A706-EEAD82C317A0}"/>
          </ac:spMkLst>
        </pc:spChg>
        <pc:spChg chg="mod">
          <ac:chgData name="Øyvind Wiig Petersen" userId="8db00c4c-acc5-4dea-8516-ccf730572e42" providerId="ADAL" clId="{655AD50B-0F14-444A-9318-7DAA432D9CE2}" dt="2023-10-17T07:23:09.941" v="26" actId="14100"/>
          <ac:spMkLst>
            <pc:docMk/>
            <pc:sldMk cId="3378448526" sldId="632"/>
            <ac:spMk id="22" creationId="{D7680EFB-1A8F-4904-B14C-85F7DFCE3B87}"/>
          </ac:spMkLst>
        </pc:spChg>
        <pc:graphicFrameChg chg="mod">
          <ac:chgData name="Øyvind Wiig Petersen" userId="8db00c4c-acc5-4dea-8516-ccf730572e42" providerId="ADAL" clId="{655AD50B-0F14-444A-9318-7DAA432D9CE2}" dt="2023-10-17T07:22:59.491" v="25"/>
          <ac:graphicFrameMkLst>
            <pc:docMk/>
            <pc:sldMk cId="3378448526" sldId="632"/>
            <ac:graphicFrameMk id="14" creationId="{47C2D52E-72F9-43EB-AC3D-C973D70E96A3}"/>
          </ac:graphicFrameMkLst>
        </pc:graphicFrameChg>
      </pc:sldChg>
    </pc:docChg>
  </pc:docChgLst>
  <pc:docChgLst>
    <pc:chgData name="Øyvind Wiig Petersen" userId="8db00c4c-acc5-4dea-8516-ccf730572e42" providerId="ADAL" clId="{7F2D753E-FCB7-4D29-B75F-D75422EA7188}"/>
    <pc:docChg chg="modSld">
      <pc:chgData name="Øyvind Wiig Petersen" userId="8db00c4c-acc5-4dea-8516-ccf730572e42" providerId="ADAL" clId="{7F2D753E-FCB7-4D29-B75F-D75422EA7188}" dt="2023-04-01T07:12:26.302" v="0" actId="20577"/>
      <pc:docMkLst>
        <pc:docMk/>
      </pc:docMkLst>
      <pc:sldChg chg="modSp mod">
        <pc:chgData name="Øyvind Wiig Petersen" userId="8db00c4c-acc5-4dea-8516-ccf730572e42" providerId="ADAL" clId="{7F2D753E-FCB7-4D29-B75F-D75422EA7188}" dt="2023-04-01T07:12:26.302" v="0" actId="20577"/>
        <pc:sldMkLst>
          <pc:docMk/>
          <pc:sldMk cId="1438416825" sldId="619"/>
        </pc:sldMkLst>
        <pc:spChg chg="mod">
          <ac:chgData name="Øyvind Wiig Petersen" userId="8db00c4c-acc5-4dea-8516-ccf730572e42" providerId="ADAL" clId="{7F2D753E-FCB7-4D29-B75F-D75422EA7188}" dt="2023-04-01T07:12:26.302" v="0" actId="20577"/>
          <ac:spMkLst>
            <pc:docMk/>
            <pc:sldMk cId="1438416825" sldId="619"/>
            <ac:spMk id="13" creationId="{0D814A65-3B76-4265-8390-22BE11D6F7CB}"/>
          </ac:spMkLst>
        </pc:spChg>
      </pc:sldChg>
    </pc:docChg>
  </pc:docChgLst>
  <pc:docChgLst>
    <pc:chgData name="Øyvind Wiig Petersen" userId="8db00c4c-acc5-4dea-8516-ccf730572e42" providerId="ADAL" clId="{2862C2A6-36D7-4520-9A52-4444B5609254}"/>
    <pc:docChg chg="modSld">
      <pc:chgData name="Øyvind Wiig Petersen" userId="8db00c4c-acc5-4dea-8516-ccf730572e42" providerId="ADAL" clId="{2862C2A6-36D7-4520-9A52-4444B5609254}" dt="2024-05-28T06:29:38.628" v="30" actId="20577"/>
      <pc:docMkLst>
        <pc:docMk/>
      </pc:docMkLst>
      <pc:sldChg chg="modSp mod">
        <pc:chgData name="Øyvind Wiig Petersen" userId="8db00c4c-acc5-4dea-8516-ccf730572e42" providerId="ADAL" clId="{2862C2A6-36D7-4520-9A52-4444B5609254}" dt="2024-05-28T06:29:38.628" v="30" actId="20577"/>
        <pc:sldMkLst>
          <pc:docMk/>
          <pc:sldMk cId="1834186742" sldId="618"/>
        </pc:sldMkLst>
        <pc:spChg chg="mod">
          <ac:chgData name="Øyvind Wiig Petersen" userId="8db00c4c-acc5-4dea-8516-ccf730572e42" providerId="ADAL" clId="{2862C2A6-36D7-4520-9A52-4444B5609254}" dt="2024-05-28T06:29:38.628" v="30" actId="20577"/>
          <ac:spMkLst>
            <pc:docMk/>
            <pc:sldMk cId="1834186742" sldId="618"/>
            <ac:spMk id="13" creationId="{348DDC63-D03F-4E4B-B5C0-63C3F1A3BC59}"/>
          </ac:spMkLst>
        </pc:spChg>
      </pc:sldChg>
    </pc:docChg>
  </pc:docChgLst>
  <pc:docChgLst>
    <pc:chgData name="Øyvind Wiig Petersen" userId="8db00c4c-acc5-4dea-8516-ccf730572e42" providerId="ADAL" clId="{590B885A-26CC-4389-B5A6-C6D1F31E2844}"/>
    <pc:docChg chg="modSld">
      <pc:chgData name="Øyvind Wiig Petersen" userId="8db00c4c-acc5-4dea-8516-ccf730572e42" providerId="ADAL" clId="{590B885A-26CC-4389-B5A6-C6D1F31E2844}" dt="2022-05-21T19:49:04.869" v="12" actId="1076"/>
      <pc:docMkLst>
        <pc:docMk/>
      </pc:docMkLst>
      <pc:sldChg chg="addSp modSp mod">
        <pc:chgData name="Øyvind Wiig Petersen" userId="8db00c4c-acc5-4dea-8516-ccf730572e42" providerId="ADAL" clId="{590B885A-26CC-4389-B5A6-C6D1F31E2844}" dt="2022-05-21T19:49:04.869" v="12" actId="1076"/>
        <pc:sldMkLst>
          <pc:docMk/>
          <pc:sldMk cId="531684205" sldId="614"/>
        </pc:sldMkLst>
        <pc:graphicFrameChg chg="add mod">
          <ac:chgData name="Øyvind Wiig Petersen" userId="8db00c4c-acc5-4dea-8516-ccf730572e42" providerId="ADAL" clId="{590B885A-26CC-4389-B5A6-C6D1F31E2844}" dt="2022-05-21T19:49:04.869" v="12" actId="1076"/>
          <ac:graphicFrameMkLst>
            <pc:docMk/>
            <pc:sldMk cId="531684205" sldId="614"/>
            <ac:graphicFrameMk id="3" creationId="{05031DC9-E01F-4BF8-B625-380AC2193A83}"/>
          </ac:graphicFrameMkLst>
        </pc:graphicFrameChg>
        <pc:graphicFrameChg chg="mod">
          <ac:chgData name="Øyvind Wiig Petersen" userId="8db00c4c-acc5-4dea-8516-ccf730572e42" providerId="ADAL" clId="{590B885A-26CC-4389-B5A6-C6D1F31E2844}" dt="2022-05-21T19:48:49.385" v="7" actId="14100"/>
          <ac:graphicFrameMkLst>
            <pc:docMk/>
            <pc:sldMk cId="531684205" sldId="614"/>
            <ac:graphicFrameMk id="10" creationId="{705CB2F5-9F0E-40F3-81BC-42746D822C1C}"/>
          </ac:graphicFrameMkLst>
        </pc:graphicFrameChg>
      </pc:sldChg>
    </pc:docChg>
  </pc:docChgLst>
  <pc:docChgLst>
    <pc:chgData name="Øyvind Wiig Petersen" userId="8db00c4c-acc5-4dea-8516-ccf730572e42" providerId="ADAL" clId="{978783BF-9D18-44A1-AF9B-809355E7A3AA}"/>
    <pc:docChg chg="undo custSel addSld modSld sldOrd">
      <pc:chgData name="Øyvind Wiig Petersen" userId="8db00c4c-acc5-4dea-8516-ccf730572e42" providerId="ADAL" clId="{978783BF-9D18-44A1-AF9B-809355E7A3AA}" dt="2022-10-29T06:55:15.382" v="769" actId="1076"/>
      <pc:docMkLst>
        <pc:docMk/>
      </pc:docMkLst>
      <pc:sldChg chg="modSp mod">
        <pc:chgData name="Øyvind Wiig Petersen" userId="8db00c4c-acc5-4dea-8516-ccf730572e42" providerId="ADAL" clId="{978783BF-9D18-44A1-AF9B-809355E7A3AA}" dt="2022-10-10T08:58:07.677" v="80" actId="20577"/>
        <pc:sldMkLst>
          <pc:docMk/>
          <pc:sldMk cId="1834186742" sldId="618"/>
        </pc:sldMkLst>
        <pc:spChg chg="mod">
          <ac:chgData name="Øyvind Wiig Petersen" userId="8db00c4c-acc5-4dea-8516-ccf730572e42" providerId="ADAL" clId="{978783BF-9D18-44A1-AF9B-809355E7A3AA}" dt="2022-10-10T08:58:07.677" v="80" actId="20577"/>
          <ac:spMkLst>
            <pc:docMk/>
            <pc:sldMk cId="1834186742" sldId="618"/>
            <ac:spMk id="12" creationId="{714EA05B-DC29-9A49-9E07-BD359950FFCC}"/>
          </ac:spMkLst>
        </pc:spChg>
      </pc:sldChg>
      <pc:sldChg chg="modSp mod">
        <pc:chgData name="Øyvind Wiig Petersen" userId="8db00c4c-acc5-4dea-8516-ccf730572e42" providerId="ADAL" clId="{978783BF-9D18-44A1-AF9B-809355E7A3AA}" dt="2022-10-26T08:46:18.538" v="745"/>
        <pc:sldMkLst>
          <pc:docMk/>
          <pc:sldMk cId="1438416825" sldId="619"/>
        </pc:sldMkLst>
        <pc:spChg chg="mod">
          <ac:chgData name="Øyvind Wiig Petersen" userId="8db00c4c-acc5-4dea-8516-ccf730572e42" providerId="ADAL" clId="{978783BF-9D18-44A1-AF9B-809355E7A3AA}" dt="2022-09-19T10:06:33.187" v="40" actId="20577"/>
          <ac:spMkLst>
            <pc:docMk/>
            <pc:sldMk cId="1438416825" sldId="619"/>
            <ac:spMk id="11" creationId="{BC28DC8C-597C-4CE1-8577-DCAE653A9CD0}"/>
          </ac:spMkLst>
        </pc:spChg>
        <pc:graphicFrameChg chg="mod">
          <ac:chgData name="Øyvind Wiig Petersen" userId="8db00c4c-acc5-4dea-8516-ccf730572e42" providerId="ADAL" clId="{978783BF-9D18-44A1-AF9B-809355E7A3AA}" dt="2022-10-26T08:03:17.699" v="729"/>
          <ac:graphicFrameMkLst>
            <pc:docMk/>
            <pc:sldMk cId="1438416825" sldId="619"/>
            <ac:graphicFrameMk id="4" creationId="{07F3FFE8-761D-4361-BC7C-E2AAD99374C5}"/>
          </ac:graphicFrameMkLst>
        </pc:graphicFrameChg>
        <pc:graphicFrameChg chg="mod">
          <ac:chgData name="Øyvind Wiig Petersen" userId="8db00c4c-acc5-4dea-8516-ccf730572e42" providerId="ADAL" clId="{978783BF-9D18-44A1-AF9B-809355E7A3AA}" dt="2022-10-26T08:46:18.538" v="745"/>
          <ac:graphicFrameMkLst>
            <pc:docMk/>
            <pc:sldMk cId="1438416825" sldId="619"/>
            <ac:graphicFrameMk id="6" creationId="{ECC4173A-EFA9-4CE7-A280-6D6A542608C3}"/>
          </ac:graphicFrameMkLst>
        </pc:graphicFrameChg>
      </pc:sldChg>
      <pc:sldChg chg="modSp mod">
        <pc:chgData name="Øyvind Wiig Petersen" userId="8db00c4c-acc5-4dea-8516-ccf730572e42" providerId="ADAL" clId="{978783BF-9D18-44A1-AF9B-809355E7A3AA}" dt="2022-09-19T10:16:03.281" v="65" actId="20577"/>
        <pc:sldMkLst>
          <pc:docMk/>
          <pc:sldMk cId="24138218" sldId="621"/>
        </pc:sldMkLst>
        <pc:spChg chg="mod">
          <ac:chgData name="Øyvind Wiig Petersen" userId="8db00c4c-acc5-4dea-8516-ccf730572e42" providerId="ADAL" clId="{978783BF-9D18-44A1-AF9B-809355E7A3AA}" dt="2022-09-19T10:16:03.281" v="65" actId="20577"/>
          <ac:spMkLst>
            <pc:docMk/>
            <pc:sldMk cId="24138218" sldId="621"/>
            <ac:spMk id="2" creationId="{DFFE5FED-D9FC-44C0-8A22-E84A8866DD25}"/>
          </ac:spMkLst>
        </pc:spChg>
      </pc:sldChg>
      <pc:sldChg chg="addSp delSp modSp mod">
        <pc:chgData name="Øyvind Wiig Petersen" userId="8db00c4c-acc5-4dea-8516-ccf730572e42" providerId="ADAL" clId="{978783BF-9D18-44A1-AF9B-809355E7A3AA}" dt="2022-09-19T10:19:01.560" v="71"/>
        <pc:sldMkLst>
          <pc:docMk/>
          <pc:sldMk cId="3895436875" sldId="622"/>
        </pc:sldMkLst>
        <pc:spChg chg="mod">
          <ac:chgData name="Øyvind Wiig Petersen" userId="8db00c4c-acc5-4dea-8516-ccf730572e42" providerId="ADAL" clId="{978783BF-9D18-44A1-AF9B-809355E7A3AA}" dt="2022-09-19T10:04:48.011" v="31" actId="14100"/>
          <ac:spMkLst>
            <pc:docMk/>
            <pc:sldMk cId="3895436875" sldId="622"/>
            <ac:spMk id="12" creationId="{4E5AB06C-D6FC-484E-AA04-73C3121F1363}"/>
          </ac:spMkLst>
        </pc:spChg>
        <pc:spChg chg="add del mod">
          <ac:chgData name="Øyvind Wiig Petersen" userId="8db00c4c-acc5-4dea-8516-ccf730572e42" providerId="ADAL" clId="{978783BF-9D18-44A1-AF9B-809355E7A3AA}" dt="2022-09-19T10:11:41.990" v="61" actId="478"/>
          <ac:spMkLst>
            <pc:docMk/>
            <pc:sldMk cId="3895436875" sldId="622"/>
            <ac:spMk id="13" creationId="{358A9FC7-A2FD-5861-F29A-9A275DBAFFD2}"/>
          </ac:spMkLst>
        </pc:spChg>
        <pc:graphicFrameChg chg="mod">
          <ac:chgData name="Øyvind Wiig Petersen" userId="8db00c4c-acc5-4dea-8516-ccf730572e42" providerId="ADAL" clId="{978783BF-9D18-44A1-AF9B-809355E7A3AA}" dt="2022-09-19T10:08:15.084" v="45"/>
          <ac:graphicFrameMkLst>
            <pc:docMk/>
            <pc:sldMk cId="3895436875" sldId="622"/>
            <ac:graphicFrameMk id="2" creationId="{8172D43D-8039-842F-74D6-8B829BBFBBAB}"/>
          </ac:graphicFrameMkLst>
        </pc:graphicFrameChg>
        <pc:graphicFrameChg chg="add del mod">
          <ac:chgData name="Øyvind Wiig Petersen" userId="8db00c4c-acc5-4dea-8516-ccf730572e42" providerId="ADAL" clId="{978783BF-9D18-44A1-AF9B-809355E7A3AA}" dt="2022-09-19T10:11:24.075" v="58" actId="478"/>
          <ac:graphicFrameMkLst>
            <pc:docMk/>
            <pc:sldMk cId="3895436875" sldId="622"/>
            <ac:graphicFrameMk id="3" creationId="{DF87BA3A-A956-F764-4DBB-BB88E4330A04}"/>
          </ac:graphicFrameMkLst>
        </pc:graphicFrameChg>
        <pc:graphicFrameChg chg="add del mod">
          <ac:chgData name="Øyvind Wiig Petersen" userId="8db00c4c-acc5-4dea-8516-ccf730572e42" providerId="ADAL" clId="{978783BF-9D18-44A1-AF9B-809355E7A3AA}" dt="2022-09-19T10:11:18.800" v="57" actId="478"/>
          <ac:graphicFrameMkLst>
            <pc:docMk/>
            <pc:sldMk cId="3895436875" sldId="622"/>
            <ac:graphicFrameMk id="4" creationId="{BCBBDA95-83EF-EF13-1A73-2DEF9DEAA6E0}"/>
          </ac:graphicFrameMkLst>
        </pc:graphicFrameChg>
        <pc:graphicFrameChg chg="mod">
          <ac:chgData name="Øyvind Wiig Petersen" userId="8db00c4c-acc5-4dea-8516-ccf730572e42" providerId="ADAL" clId="{978783BF-9D18-44A1-AF9B-809355E7A3AA}" dt="2022-09-19T10:19:01.560" v="71"/>
          <ac:graphicFrameMkLst>
            <pc:docMk/>
            <pc:sldMk cId="3895436875" sldId="622"/>
            <ac:graphicFrameMk id="6" creationId="{ECC4173A-EFA9-4CE7-A280-6D6A542608C3}"/>
          </ac:graphicFrameMkLst>
        </pc:graphicFrameChg>
      </pc:sldChg>
      <pc:sldChg chg="modSp mod">
        <pc:chgData name="Øyvind Wiig Petersen" userId="8db00c4c-acc5-4dea-8516-ccf730572e42" providerId="ADAL" clId="{978783BF-9D18-44A1-AF9B-809355E7A3AA}" dt="2022-10-26T08:46:41.224" v="752"/>
        <pc:sldMkLst>
          <pc:docMk/>
          <pc:sldMk cId="2816610699" sldId="623"/>
        </pc:sldMkLst>
        <pc:spChg chg="mod">
          <ac:chgData name="Øyvind Wiig Petersen" userId="8db00c4c-acc5-4dea-8516-ccf730572e42" providerId="ADAL" clId="{978783BF-9D18-44A1-AF9B-809355E7A3AA}" dt="2022-10-03T06:46:37.946" v="77" actId="20577"/>
          <ac:spMkLst>
            <pc:docMk/>
            <pc:sldMk cId="2816610699" sldId="623"/>
            <ac:spMk id="14" creationId="{AD08724C-EEEF-4E0B-8572-BAC89AD55A27}"/>
          </ac:spMkLst>
        </pc:spChg>
        <pc:graphicFrameChg chg="mod">
          <ac:chgData name="Øyvind Wiig Petersen" userId="8db00c4c-acc5-4dea-8516-ccf730572e42" providerId="ADAL" clId="{978783BF-9D18-44A1-AF9B-809355E7A3AA}" dt="2022-10-26T08:46:41.224" v="752"/>
          <ac:graphicFrameMkLst>
            <pc:docMk/>
            <pc:sldMk cId="2816610699" sldId="623"/>
            <ac:graphicFrameMk id="2" creationId="{7576B42E-F2B1-492F-ADE0-A46AB183AC9A}"/>
          </ac:graphicFrameMkLst>
        </pc:graphicFrameChg>
        <pc:graphicFrameChg chg="mod">
          <ac:chgData name="Øyvind Wiig Petersen" userId="8db00c4c-acc5-4dea-8516-ccf730572e42" providerId="ADAL" clId="{978783BF-9D18-44A1-AF9B-809355E7A3AA}" dt="2022-10-26T08:46:27.968" v="747"/>
          <ac:graphicFrameMkLst>
            <pc:docMk/>
            <pc:sldMk cId="2816610699" sldId="623"/>
            <ac:graphicFrameMk id="7" creationId="{ED646AEA-79FB-4565-AE98-0CD4165F0C09}"/>
          </ac:graphicFrameMkLst>
        </pc:graphicFrameChg>
      </pc:sldChg>
      <pc:sldChg chg="addSp modSp mod">
        <pc:chgData name="Øyvind Wiig Petersen" userId="8db00c4c-acc5-4dea-8516-ccf730572e42" providerId="ADAL" clId="{978783BF-9D18-44A1-AF9B-809355E7A3AA}" dt="2022-10-29T06:53:18.512" v="766" actId="114"/>
        <pc:sldMkLst>
          <pc:docMk/>
          <pc:sldMk cId="3803654784" sldId="627"/>
        </pc:sldMkLst>
        <pc:spChg chg="add mod">
          <ac:chgData name="Øyvind Wiig Petersen" userId="8db00c4c-acc5-4dea-8516-ccf730572e42" providerId="ADAL" clId="{978783BF-9D18-44A1-AF9B-809355E7A3AA}" dt="2022-10-29T06:53:18.512" v="766" actId="114"/>
          <ac:spMkLst>
            <pc:docMk/>
            <pc:sldMk cId="3803654784" sldId="627"/>
            <ac:spMk id="2" creationId="{1EB9BAD9-8A93-1C6E-C793-0634712A6EDD}"/>
          </ac:spMkLst>
        </pc:spChg>
        <pc:spChg chg="mod">
          <ac:chgData name="Øyvind Wiig Petersen" userId="8db00c4c-acc5-4dea-8516-ccf730572e42" providerId="ADAL" clId="{978783BF-9D18-44A1-AF9B-809355E7A3AA}" dt="2022-10-25T14:21:19.310" v="684" actId="114"/>
          <ac:spMkLst>
            <pc:docMk/>
            <pc:sldMk cId="3803654784" sldId="627"/>
            <ac:spMk id="13" creationId="{1630DDAB-9BC1-3FE6-6914-00048223B36D}"/>
          </ac:spMkLst>
        </pc:spChg>
        <pc:graphicFrameChg chg="mod">
          <ac:chgData name="Øyvind Wiig Petersen" userId="8db00c4c-acc5-4dea-8516-ccf730572e42" providerId="ADAL" clId="{978783BF-9D18-44A1-AF9B-809355E7A3AA}" dt="2022-10-26T08:46:01.262" v="742"/>
          <ac:graphicFrameMkLst>
            <pc:docMk/>
            <pc:sldMk cId="3803654784" sldId="627"/>
            <ac:graphicFrameMk id="7" creationId="{E5B9C4F1-7DF0-E8C9-5063-D2D0644CCA3A}"/>
          </ac:graphicFrameMkLst>
        </pc:graphicFrameChg>
        <pc:graphicFrameChg chg="mod">
          <ac:chgData name="Øyvind Wiig Petersen" userId="8db00c4c-acc5-4dea-8516-ccf730572e42" providerId="ADAL" clId="{978783BF-9D18-44A1-AF9B-809355E7A3AA}" dt="2022-10-26T08:45:52.651" v="740"/>
          <ac:graphicFrameMkLst>
            <pc:docMk/>
            <pc:sldMk cId="3803654784" sldId="627"/>
            <ac:graphicFrameMk id="11" creationId="{7907E8E0-30C8-8108-2C12-BCE947E24BA3}"/>
          </ac:graphicFrameMkLst>
        </pc:graphicFrameChg>
      </pc:sldChg>
      <pc:sldChg chg="modSp">
        <pc:chgData name="Øyvind Wiig Petersen" userId="8db00c4c-acc5-4dea-8516-ccf730572e42" providerId="ADAL" clId="{978783BF-9D18-44A1-AF9B-809355E7A3AA}" dt="2022-10-26T08:03:36.495" v="734"/>
        <pc:sldMkLst>
          <pc:docMk/>
          <pc:sldMk cId="2140013030" sldId="629"/>
        </pc:sldMkLst>
        <pc:graphicFrameChg chg="mod">
          <ac:chgData name="Øyvind Wiig Petersen" userId="8db00c4c-acc5-4dea-8516-ccf730572e42" providerId="ADAL" clId="{978783BF-9D18-44A1-AF9B-809355E7A3AA}" dt="2022-10-26T08:03:30.195" v="732"/>
          <ac:graphicFrameMkLst>
            <pc:docMk/>
            <pc:sldMk cId="2140013030" sldId="629"/>
            <ac:graphicFrameMk id="3" creationId="{A439AC10-00F3-B086-3093-90D99EA23B01}"/>
          </ac:graphicFrameMkLst>
        </pc:graphicFrameChg>
        <pc:graphicFrameChg chg="mod">
          <ac:chgData name="Øyvind Wiig Petersen" userId="8db00c4c-acc5-4dea-8516-ccf730572e42" providerId="ADAL" clId="{978783BF-9D18-44A1-AF9B-809355E7A3AA}" dt="2022-10-26T08:03:36.495" v="734"/>
          <ac:graphicFrameMkLst>
            <pc:docMk/>
            <pc:sldMk cId="2140013030" sldId="629"/>
            <ac:graphicFrameMk id="4" creationId="{080F7AB6-3449-EE86-AA11-BD158E30C119}"/>
          </ac:graphicFrameMkLst>
        </pc:graphicFrameChg>
        <pc:graphicFrameChg chg="mod">
          <ac:chgData name="Øyvind Wiig Petersen" userId="8db00c4c-acc5-4dea-8516-ccf730572e42" providerId="ADAL" clId="{978783BF-9D18-44A1-AF9B-809355E7A3AA}" dt="2022-09-19T10:19:11.159" v="73"/>
          <ac:graphicFrameMkLst>
            <pc:docMk/>
            <pc:sldMk cId="2140013030" sldId="629"/>
            <ac:graphicFrameMk id="5" creationId="{FF9DB076-4D24-0CA9-70A3-0B21C3261F25}"/>
          </ac:graphicFrameMkLst>
        </pc:graphicFrameChg>
      </pc:sldChg>
      <pc:sldChg chg="modSp">
        <pc:chgData name="Øyvind Wiig Petersen" userId="8db00c4c-acc5-4dea-8516-ccf730572e42" providerId="ADAL" clId="{978783BF-9D18-44A1-AF9B-809355E7A3AA}" dt="2022-10-26T08:47:22.546" v="760"/>
        <pc:sldMkLst>
          <pc:docMk/>
          <pc:sldMk cId="3378448526" sldId="632"/>
        </pc:sldMkLst>
        <pc:graphicFrameChg chg="mod">
          <ac:chgData name="Øyvind Wiig Petersen" userId="8db00c4c-acc5-4dea-8516-ccf730572e42" providerId="ADAL" clId="{978783BF-9D18-44A1-AF9B-809355E7A3AA}" dt="2022-10-26T08:47:07.410" v="756"/>
          <ac:graphicFrameMkLst>
            <pc:docMk/>
            <pc:sldMk cId="3378448526" sldId="632"/>
            <ac:graphicFrameMk id="7" creationId="{F83BCE15-370C-47B2-8F3C-B7BF6972D51B}"/>
          </ac:graphicFrameMkLst>
        </pc:graphicFrameChg>
        <pc:graphicFrameChg chg="mod">
          <ac:chgData name="Øyvind Wiig Petersen" userId="8db00c4c-acc5-4dea-8516-ccf730572e42" providerId="ADAL" clId="{978783BF-9D18-44A1-AF9B-809355E7A3AA}" dt="2022-10-26T08:47:22.546" v="760"/>
          <ac:graphicFrameMkLst>
            <pc:docMk/>
            <pc:sldMk cId="3378448526" sldId="632"/>
            <ac:graphicFrameMk id="14" creationId="{47C2D52E-72F9-43EB-AC3D-C973D70E96A3}"/>
          </ac:graphicFrameMkLst>
        </pc:graphicFrameChg>
      </pc:sldChg>
      <pc:sldChg chg="modSp">
        <pc:chgData name="Øyvind Wiig Petersen" userId="8db00c4c-acc5-4dea-8516-ccf730572e42" providerId="ADAL" clId="{978783BF-9D18-44A1-AF9B-809355E7A3AA}" dt="2022-10-26T08:48:15.172" v="764"/>
        <pc:sldMkLst>
          <pc:docMk/>
          <pc:sldMk cId="2921964998" sldId="634"/>
        </pc:sldMkLst>
        <pc:graphicFrameChg chg="mod">
          <ac:chgData name="Øyvind Wiig Petersen" userId="8db00c4c-acc5-4dea-8516-ccf730572e42" providerId="ADAL" clId="{978783BF-9D18-44A1-AF9B-809355E7A3AA}" dt="2022-10-26T08:48:08.154" v="762"/>
          <ac:graphicFrameMkLst>
            <pc:docMk/>
            <pc:sldMk cId="2921964998" sldId="634"/>
            <ac:graphicFrameMk id="3" creationId="{A71CBD68-7631-4771-B58D-E1E609737B4F}"/>
          </ac:graphicFrameMkLst>
        </pc:graphicFrameChg>
        <pc:graphicFrameChg chg="mod">
          <ac:chgData name="Øyvind Wiig Petersen" userId="8db00c4c-acc5-4dea-8516-ccf730572e42" providerId="ADAL" clId="{978783BF-9D18-44A1-AF9B-809355E7A3AA}" dt="2022-10-26T08:48:15.172" v="764"/>
          <ac:graphicFrameMkLst>
            <pc:docMk/>
            <pc:sldMk cId="2921964998" sldId="634"/>
            <ac:graphicFrameMk id="15" creationId="{2E5210A2-7F00-4B10-9830-C46A1EA274EA}"/>
          </ac:graphicFrameMkLst>
        </pc:graphicFrameChg>
      </pc:sldChg>
      <pc:sldChg chg="modSp mod">
        <pc:chgData name="Øyvind Wiig Petersen" userId="8db00c4c-acc5-4dea-8516-ccf730572e42" providerId="ADAL" clId="{978783BF-9D18-44A1-AF9B-809355E7A3AA}" dt="2022-09-19T10:17:52.430" v="66" actId="1076"/>
        <pc:sldMkLst>
          <pc:docMk/>
          <pc:sldMk cId="2207100053" sldId="635"/>
        </pc:sldMkLst>
        <pc:graphicFrameChg chg="mod">
          <ac:chgData name="Øyvind Wiig Petersen" userId="8db00c4c-acc5-4dea-8516-ccf730572e42" providerId="ADAL" clId="{978783BF-9D18-44A1-AF9B-809355E7A3AA}" dt="2022-09-19T10:17:52.430" v="66" actId="1076"/>
          <ac:graphicFrameMkLst>
            <pc:docMk/>
            <pc:sldMk cId="2207100053" sldId="635"/>
            <ac:graphicFrameMk id="3" creationId="{A439AC10-00F3-B086-3093-90D99EA23B01}"/>
          </ac:graphicFrameMkLst>
        </pc:graphicFrameChg>
      </pc:sldChg>
      <pc:sldChg chg="addSp delSp modSp add mod ord">
        <pc:chgData name="Øyvind Wiig Petersen" userId="8db00c4c-acc5-4dea-8516-ccf730572e42" providerId="ADAL" clId="{978783BF-9D18-44A1-AF9B-809355E7A3AA}" dt="2022-10-29T06:55:15.382" v="769" actId="1076"/>
        <pc:sldMkLst>
          <pc:docMk/>
          <pc:sldMk cId="1535441309" sldId="636"/>
        </pc:sldMkLst>
        <pc:spChg chg="mod">
          <ac:chgData name="Øyvind Wiig Petersen" userId="8db00c4c-acc5-4dea-8516-ccf730572e42" providerId="ADAL" clId="{978783BF-9D18-44A1-AF9B-809355E7A3AA}" dt="2022-10-22T06:43:09.226" v="134" actId="20577"/>
          <ac:spMkLst>
            <pc:docMk/>
            <pc:sldMk cId="1535441309" sldId="636"/>
            <ac:spMk id="5" creationId="{76DCE7D0-316F-B1D5-BBB5-27E6F1ECEAAC}"/>
          </ac:spMkLst>
        </pc:spChg>
        <pc:spChg chg="add del mod">
          <ac:chgData name="Øyvind Wiig Petersen" userId="8db00c4c-acc5-4dea-8516-ccf730572e42" providerId="ADAL" clId="{978783BF-9D18-44A1-AF9B-809355E7A3AA}" dt="2022-10-26T06:32:26.408" v="712" actId="478"/>
          <ac:spMkLst>
            <pc:docMk/>
            <pc:sldMk cId="1535441309" sldId="636"/>
            <ac:spMk id="6" creationId="{4D35A8C1-A013-AD6F-0549-04EEE136BB07}"/>
          </ac:spMkLst>
        </pc:spChg>
        <pc:spChg chg="add mod">
          <ac:chgData name="Øyvind Wiig Petersen" userId="8db00c4c-acc5-4dea-8516-ccf730572e42" providerId="ADAL" clId="{978783BF-9D18-44A1-AF9B-809355E7A3AA}" dt="2022-10-29T06:55:10.189" v="767" actId="1076"/>
          <ac:spMkLst>
            <pc:docMk/>
            <pc:sldMk cId="1535441309" sldId="636"/>
            <ac:spMk id="8" creationId="{DAD7DDEE-3F54-8E33-96E3-8CFAD20F29F4}"/>
          </ac:spMkLst>
        </pc:spChg>
        <pc:spChg chg="del">
          <ac:chgData name="Øyvind Wiig Petersen" userId="8db00c4c-acc5-4dea-8516-ccf730572e42" providerId="ADAL" clId="{978783BF-9D18-44A1-AF9B-809355E7A3AA}" dt="2022-10-22T06:42:34.534" v="84" actId="478"/>
          <ac:spMkLst>
            <pc:docMk/>
            <pc:sldMk cId="1535441309" sldId="636"/>
            <ac:spMk id="12" creationId="{D548317B-CE7D-48DC-89DB-17AAEAB2EBE5}"/>
          </ac:spMkLst>
        </pc:spChg>
        <pc:spChg chg="mod">
          <ac:chgData name="Øyvind Wiig Petersen" userId="8db00c4c-acc5-4dea-8516-ccf730572e42" providerId="ADAL" clId="{978783BF-9D18-44A1-AF9B-809355E7A3AA}" dt="2022-10-29T06:55:15.382" v="769" actId="1076"/>
          <ac:spMkLst>
            <pc:docMk/>
            <pc:sldMk cId="1535441309" sldId="636"/>
            <ac:spMk id="13" creationId="{1630DDAB-9BC1-3FE6-6914-00048223B36D}"/>
          </ac:spMkLst>
        </pc:spChg>
        <pc:spChg chg="mod">
          <ac:chgData name="Øyvind Wiig Petersen" userId="8db00c4c-acc5-4dea-8516-ccf730572e42" providerId="ADAL" clId="{978783BF-9D18-44A1-AF9B-809355E7A3AA}" dt="2022-10-22T06:50:26.161" v="319" actId="20577"/>
          <ac:spMkLst>
            <pc:docMk/>
            <pc:sldMk cId="1535441309" sldId="636"/>
            <ac:spMk id="16" creationId="{F2240AD8-2A35-4F12-AC45-9BAB3DF3FC9E}"/>
          </ac:spMkLst>
        </pc:spChg>
        <pc:spChg chg="add del">
          <ac:chgData name="Øyvind Wiig Petersen" userId="8db00c4c-acc5-4dea-8516-ccf730572e42" providerId="ADAL" clId="{978783BF-9D18-44A1-AF9B-809355E7A3AA}" dt="2022-10-22T06:42:46.939" v="88" actId="478"/>
          <ac:spMkLst>
            <pc:docMk/>
            <pc:sldMk cId="1535441309" sldId="636"/>
            <ac:spMk id="23" creationId="{DF63CA27-0111-47E0-B41E-191D9F3008CA}"/>
          </ac:spMkLst>
        </pc:spChg>
        <pc:graphicFrameChg chg="add del mod">
          <ac:chgData name="Øyvind Wiig Petersen" userId="8db00c4c-acc5-4dea-8516-ccf730572e42" providerId="ADAL" clId="{978783BF-9D18-44A1-AF9B-809355E7A3AA}" dt="2022-10-26T06:32:24.799" v="711" actId="478"/>
          <ac:graphicFrameMkLst>
            <pc:docMk/>
            <pc:sldMk cId="1535441309" sldId="636"/>
            <ac:graphicFrameMk id="2" creationId="{B614F3DD-DCF7-53C2-A1CD-369A31BC0B54}"/>
          </ac:graphicFrameMkLst>
        </pc:graphicFrameChg>
        <pc:graphicFrameChg chg="add mod">
          <ac:chgData name="Øyvind Wiig Petersen" userId="8db00c4c-acc5-4dea-8516-ccf730572e42" providerId="ADAL" clId="{978783BF-9D18-44A1-AF9B-809355E7A3AA}" dt="2022-10-29T06:55:12.260" v="768" actId="1076"/>
          <ac:graphicFrameMkLst>
            <pc:docMk/>
            <pc:sldMk cId="1535441309" sldId="636"/>
            <ac:graphicFrameMk id="3" creationId="{802B7492-DEC1-140E-FA2C-516141064DB9}"/>
          </ac:graphicFrameMkLst>
        </pc:graphicFrameChg>
        <pc:graphicFrameChg chg="add del mod">
          <ac:chgData name="Øyvind Wiig Petersen" userId="8db00c4c-acc5-4dea-8516-ccf730572e42" providerId="ADAL" clId="{978783BF-9D18-44A1-AF9B-809355E7A3AA}" dt="2022-10-26T08:45:08.270" v="738" actId="478"/>
          <ac:graphicFrameMkLst>
            <pc:docMk/>
            <pc:sldMk cId="1535441309" sldId="636"/>
            <ac:graphicFrameMk id="4" creationId="{BE741746-3F4E-B20B-C613-0E78C282769D}"/>
          </ac:graphicFrameMkLst>
        </pc:graphicFrameChg>
        <pc:graphicFrameChg chg="add del">
          <ac:chgData name="Øyvind Wiig Petersen" userId="8db00c4c-acc5-4dea-8516-ccf730572e42" providerId="ADAL" clId="{978783BF-9D18-44A1-AF9B-809355E7A3AA}" dt="2022-10-22T06:42:46.939" v="88" actId="478"/>
          <ac:graphicFrameMkLst>
            <pc:docMk/>
            <pc:sldMk cId="1535441309" sldId="636"/>
            <ac:graphicFrameMk id="4" creationId="{ED6DE24D-FA28-4B16-8CE0-D549FEE1299F}"/>
          </ac:graphicFrameMkLst>
        </pc:graphicFrameChg>
        <pc:graphicFrameChg chg="del">
          <ac:chgData name="Øyvind Wiig Petersen" userId="8db00c4c-acc5-4dea-8516-ccf730572e42" providerId="ADAL" clId="{978783BF-9D18-44A1-AF9B-809355E7A3AA}" dt="2022-10-22T06:57:40.954" v="612" actId="478"/>
          <ac:graphicFrameMkLst>
            <pc:docMk/>
            <pc:sldMk cId="1535441309" sldId="636"/>
            <ac:graphicFrameMk id="7" creationId="{E5B9C4F1-7DF0-E8C9-5063-D2D0644CCA3A}"/>
          </ac:graphicFrameMkLst>
        </pc:graphicFrameChg>
        <pc:graphicFrameChg chg="add del mod">
          <ac:chgData name="Øyvind Wiig Petersen" userId="8db00c4c-acc5-4dea-8516-ccf730572e42" providerId="ADAL" clId="{978783BF-9D18-44A1-AF9B-809355E7A3AA}" dt="2022-10-22T06:56:44.325" v="579" actId="478"/>
          <ac:graphicFrameMkLst>
            <pc:docMk/>
            <pc:sldMk cId="1535441309" sldId="636"/>
            <ac:graphicFrameMk id="9" creationId="{C7F79025-57EE-F0F1-0D5B-C66CAB2BD825}"/>
          </ac:graphicFrameMkLst>
        </pc:graphicFrameChg>
        <pc:graphicFrameChg chg="add del mod">
          <ac:chgData name="Øyvind Wiig Petersen" userId="8db00c4c-acc5-4dea-8516-ccf730572e42" providerId="ADAL" clId="{978783BF-9D18-44A1-AF9B-809355E7A3AA}" dt="2022-10-26T08:46:56.822" v="754"/>
          <ac:graphicFrameMkLst>
            <pc:docMk/>
            <pc:sldMk cId="1535441309" sldId="636"/>
            <ac:graphicFrameMk id="11" creationId="{7907E8E0-30C8-8108-2C12-BCE947E24BA3}"/>
          </ac:graphicFrameMkLst>
        </pc:graphicFrameChg>
      </pc:sldChg>
    </pc:docChg>
  </pc:docChgLst>
  <pc:docChgLst>
    <pc:chgData name="Øyvind Wiig Petersen" userId="8db00c4c-acc5-4dea-8516-ccf730572e42" providerId="ADAL" clId="{4EC32237-43D0-4B03-951C-4445CB6B1649}"/>
    <pc:docChg chg="modSld">
      <pc:chgData name="Øyvind Wiig Petersen" userId="8db00c4c-acc5-4dea-8516-ccf730572e42" providerId="ADAL" clId="{4EC32237-43D0-4B03-951C-4445CB6B1649}" dt="2023-06-11T06:45:34.751" v="5" actId="20577"/>
      <pc:docMkLst>
        <pc:docMk/>
      </pc:docMkLst>
      <pc:sldChg chg="modSp mod">
        <pc:chgData name="Øyvind Wiig Petersen" userId="8db00c4c-acc5-4dea-8516-ccf730572e42" providerId="ADAL" clId="{4EC32237-43D0-4B03-951C-4445CB6B1649}" dt="2023-06-11T06:44:51.639" v="4" actId="114"/>
        <pc:sldMkLst>
          <pc:docMk/>
          <pc:sldMk cId="1438416825" sldId="619"/>
        </pc:sldMkLst>
        <pc:spChg chg="mod">
          <ac:chgData name="Øyvind Wiig Petersen" userId="8db00c4c-acc5-4dea-8516-ccf730572e42" providerId="ADAL" clId="{4EC32237-43D0-4B03-951C-4445CB6B1649}" dt="2023-06-11T06:44:51.639" v="4" actId="114"/>
          <ac:spMkLst>
            <pc:docMk/>
            <pc:sldMk cId="1438416825" sldId="619"/>
            <ac:spMk id="13" creationId="{0D814A65-3B76-4265-8390-22BE11D6F7CB}"/>
          </ac:spMkLst>
        </pc:spChg>
      </pc:sldChg>
      <pc:sldChg chg="modSp mod">
        <pc:chgData name="Øyvind Wiig Petersen" userId="8db00c4c-acc5-4dea-8516-ccf730572e42" providerId="ADAL" clId="{4EC32237-43D0-4B03-951C-4445CB6B1649}" dt="2023-06-11T06:45:34.751" v="5" actId="20577"/>
        <pc:sldMkLst>
          <pc:docMk/>
          <pc:sldMk cId="2816610699" sldId="623"/>
        </pc:sldMkLst>
        <pc:spChg chg="mod">
          <ac:chgData name="Øyvind Wiig Petersen" userId="8db00c4c-acc5-4dea-8516-ccf730572e42" providerId="ADAL" clId="{4EC32237-43D0-4B03-951C-4445CB6B1649}" dt="2023-06-11T06:45:34.751" v="5" actId="20577"/>
          <ac:spMkLst>
            <pc:docMk/>
            <pc:sldMk cId="2816610699" sldId="623"/>
            <ac:spMk id="14" creationId="{AD08724C-EEEF-4E0B-8572-BAC89AD55A27}"/>
          </ac:spMkLst>
        </pc:spChg>
      </pc:sldChg>
      <pc:sldChg chg="modSp mod">
        <pc:chgData name="Øyvind Wiig Petersen" userId="8db00c4c-acc5-4dea-8516-ccf730572e42" providerId="ADAL" clId="{4EC32237-43D0-4B03-951C-4445CB6B1649}" dt="2023-06-11T06:43:36.422" v="3" actId="1076"/>
        <pc:sldMkLst>
          <pc:docMk/>
          <pc:sldMk cId="3803654784" sldId="627"/>
        </pc:sldMkLst>
        <pc:graphicFrameChg chg="mod">
          <ac:chgData name="Øyvind Wiig Petersen" userId="8db00c4c-acc5-4dea-8516-ccf730572e42" providerId="ADAL" clId="{4EC32237-43D0-4B03-951C-4445CB6B1649}" dt="2023-06-11T06:43:17.584" v="0" actId="1076"/>
          <ac:graphicFrameMkLst>
            <pc:docMk/>
            <pc:sldMk cId="3803654784" sldId="627"/>
            <ac:graphicFrameMk id="4" creationId="{ED6DE24D-FA28-4B16-8CE0-D549FEE1299F}"/>
          </ac:graphicFrameMkLst>
        </pc:graphicFrameChg>
        <pc:graphicFrameChg chg="mod">
          <ac:chgData name="Øyvind Wiig Petersen" userId="8db00c4c-acc5-4dea-8516-ccf730572e42" providerId="ADAL" clId="{4EC32237-43D0-4B03-951C-4445CB6B1649}" dt="2023-06-11T06:43:36.422" v="3" actId="1076"/>
          <ac:graphicFrameMkLst>
            <pc:docMk/>
            <pc:sldMk cId="3803654784" sldId="627"/>
            <ac:graphicFrameMk id="11" creationId="{7907E8E0-30C8-8108-2C12-BCE947E24BA3}"/>
          </ac:graphicFrameMkLst>
        </pc:graphicFrameChg>
      </pc:sldChg>
    </pc:docChg>
  </pc:docChgLst>
  <pc:docChgLst>
    <pc:chgData name="Øyvind Wiig Petersen" userId="8db00c4c-acc5-4dea-8516-ccf730572e42" providerId="ADAL" clId="{13754DC5-F8E2-4166-BB1C-1D9DFC09BD20}"/>
    <pc:docChg chg="custSel delSld modSld">
      <pc:chgData name="Øyvind Wiig Petersen" userId="8db00c4c-acc5-4dea-8516-ccf730572e42" providerId="ADAL" clId="{13754DC5-F8E2-4166-BB1C-1D9DFC09BD20}" dt="2024-03-24T09:55:49.401" v="12" actId="2696"/>
      <pc:docMkLst>
        <pc:docMk/>
      </pc:docMkLst>
      <pc:sldChg chg="modSp">
        <pc:chgData name="Øyvind Wiig Petersen" userId="8db00c4c-acc5-4dea-8516-ccf730572e42" providerId="ADAL" clId="{13754DC5-F8E2-4166-BB1C-1D9DFC09BD20}" dt="2024-03-24T09:54:43.134" v="4" actId="2085"/>
        <pc:sldMkLst>
          <pc:docMk/>
          <pc:sldMk cId="2140013030" sldId="629"/>
        </pc:sldMkLst>
        <pc:graphicFrameChg chg="mod">
          <ac:chgData name="Øyvind Wiig Petersen" userId="8db00c4c-acc5-4dea-8516-ccf730572e42" providerId="ADAL" clId="{13754DC5-F8E2-4166-BB1C-1D9DFC09BD20}" dt="2024-03-24T09:54:38.951" v="1" actId="2085"/>
          <ac:graphicFrameMkLst>
            <pc:docMk/>
            <pc:sldMk cId="2140013030" sldId="629"/>
            <ac:graphicFrameMk id="3" creationId="{A439AC10-00F3-B086-3093-90D99EA23B01}"/>
          </ac:graphicFrameMkLst>
        </pc:graphicFrameChg>
        <pc:graphicFrameChg chg="mod">
          <ac:chgData name="Øyvind Wiig Petersen" userId="8db00c4c-acc5-4dea-8516-ccf730572e42" providerId="ADAL" clId="{13754DC5-F8E2-4166-BB1C-1D9DFC09BD20}" dt="2024-03-24T09:54:41.984" v="3" actId="2085"/>
          <ac:graphicFrameMkLst>
            <pc:docMk/>
            <pc:sldMk cId="2140013030" sldId="629"/>
            <ac:graphicFrameMk id="4" creationId="{080F7AB6-3449-EE86-AA11-BD158E30C119}"/>
          </ac:graphicFrameMkLst>
        </pc:graphicFrameChg>
        <pc:graphicFrameChg chg="mod">
          <ac:chgData name="Øyvind Wiig Petersen" userId="8db00c4c-acc5-4dea-8516-ccf730572e42" providerId="ADAL" clId="{13754DC5-F8E2-4166-BB1C-1D9DFC09BD20}" dt="2024-03-24T09:54:43.134" v="4" actId="2085"/>
          <ac:graphicFrameMkLst>
            <pc:docMk/>
            <pc:sldMk cId="2140013030" sldId="629"/>
            <ac:graphicFrameMk id="5" creationId="{FF9DB076-4D24-0CA9-70A3-0B21C3261F25}"/>
          </ac:graphicFrameMkLst>
        </pc:graphicFrameChg>
      </pc:sldChg>
      <pc:sldChg chg="modSp mod">
        <pc:chgData name="Øyvind Wiig Petersen" userId="8db00c4c-acc5-4dea-8516-ccf730572e42" providerId="ADAL" clId="{13754DC5-F8E2-4166-BB1C-1D9DFC09BD20}" dt="2024-03-24T09:55:33.180" v="11" actId="14100"/>
        <pc:sldMkLst>
          <pc:docMk/>
          <pc:sldMk cId="3378448526" sldId="632"/>
        </pc:sldMkLst>
        <pc:spChg chg="mod">
          <ac:chgData name="Øyvind Wiig Petersen" userId="8db00c4c-acc5-4dea-8516-ccf730572e42" providerId="ADAL" clId="{13754DC5-F8E2-4166-BB1C-1D9DFC09BD20}" dt="2024-03-24T09:55:25.904" v="9" actId="108"/>
          <ac:spMkLst>
            <pc:docMk/>
            <pc:sldMk cId="3378448526" sldId="632"/>
            <ac:spMk id="2" creationId="{7349F54D-C8F4-474B-A3E0-19F14F976DA1}"/>
          </ac:spMkLst>
        </pc:spChg>
        <pc:spChg chg="mod">
          <ac:chgData name="Øyvind Wiig Petersen" userId="8db00c4c-acc5-4dea-8516-ccf730572e42" providerId="ADAL" clId="{13754DC5-F8E2-4166-BB1C-1D9DFC09BD20}" dt="2024-03-24T09:55:29.147" v="10" actId="108"/>
          <ac:spMkLst>
            <pc:docMk/>
            <pc:sldMk cId="3378448526" sldId="632"/>
            <ac:spMk id="21" creationId="{F0B5F13D-BD88-4866-A706-EEAD82C317A0}"/>
          </ac:spMkLst>
        </pc:spChg>
        <pc:spChg chg="mod">
          <ac:chgData name="Øyvind Wiig Petersen" userId="8db00c4c-acc5-4dea-8516-ccf730572e42" providerId="ADAL" clId="{13754DC5-F8E2-4166-BB1C-1D9DFC09BD20}" dt="2024-03-24T09:55:33.180" v="11" actId="14100"/>
          <ac:spMkLst>
            <pc:docMk/>
            <pc:sldMk cId="3378448526" sldId="632"/>
            <ac:spMk id="22" creationId="{D7680EFB-1A8F-4904-B14C-85F7DFCE3B87}"/>
          </ac:spMkLst>
        </pc:spChg>
      </pc:sldChg>
      <pc:sldChg chg="delSp del mod">
        <pc:chgData name="Øyvind Wiig Petersen" userId="8db00c4c-acc5-4dea-8516-ccf730572e42" providerId="ADAL" clId="{13754DC5-F8E2-4166-BB1C-1D9DFC09BD20}" dt="2024-03-24T09:55:49.401" v="12" actId="2696"/>
        <pc:sldMkLst>
          <pc:docMk/>
          <pc:sldMk cId="2207100053" sldId="635"/>
        </pc:sldMkLst>
        <pc:graphicFrameChg chg="del">
          <ac:chgData name="Øyvind Wiig Petersen" userId="8db00c4c-acc5-4dea-8516-ccf730572e42" providerId="ADAL" clId="{13754DC5-F8E2-4166-BB1C-1D9DFC09BD20}" dt="2024-03-12T09:13:34.586" v="0" actId="478"/>
          <ac:graphicFrameMkLst>
            <pc:docMk/>
            <pc:sldMk cId="2207100053" sldId="635"/>
            <ac:graphicFrameMk id="3" creationId="{A439AC10-00F3-B086-3093-90D99EA23B01}"/>
          </ac:graphicFrameMkLst>
        </pc:graphicFrameChg>
      </pc:sldChg>
    </pc:docChg>
  </pc:docChgLst>
  <pc:docChgLst>
    <pc:chgData name="Øyvind Wiig Petersen" userId="8db00c4c-acc5-4dea-8516-ccf730572e42" providerId="ADAL" clId="{120DD752-33AD-47EF-A927-71DD6CD32BCC}"/>
    <pc:docChg chg="modSld">
      <pc:chgData name="Øyvind Wiig Petersen" userId="8db00c4c-acc5-4dea-8516-ccf730572e42" providerId="ADAL" clId="{120DD752-33AD-47EF-A927-71DD6CD32BCC}" dt="2023-12-04T14:58:04.691" v="0" actId="1076"/>
      <pc:docMkLst>
        <pc:docMk/>
      </pc:docMkLst>
      <pc:sldChg chg="modSp mod">
        <pc:chgData name="Øyvind Wiig Petersen" userId="8db00c4c-acc5-4dea-8516-ccf730572e42" providerId="ADAL" clId="{120DD752-33AD-47EF-A927-71DD6CD32BCC}" dt="2023-12-04T14:58:04.691" v="0" actId="1076"/>
        <pc:sldMkLst>
          <pc:docMk/>
          <pc:sldMk cId="2140013030" sldId="629"/>
        </pc:sldMkLst>
        <pc:graphicFrameChg chg="mod">
          <ac:chgData name="Øyvind Wiig Petersen" userId="8db00c4c-acc5-4dea-8516-ccf730572e42" providerId="ADAL" clId="{120DD752-33AD-47EF-A927-71DD6CD32BCC}" dt="2023-12-04T14:58:04.691" v="0" actId="1076"/>
          <ac:graphicFrameMkLst>
            <pc:docMk/>
            <pc:sldMk cId="2140013030" sldId="629"/>
            <ac:graphicFrameMk id="2" creationId="{7576B42E-F2B1-492F-ADE0-A46AB183AC9A}"/>
          </ac:graphicFrameMkLst>
        </pc:graphicFrameChg>
      </pc:sldChg>
    </pc:docChg>
  </pc:docChgLst>
  <pc:docChgLst>
    <pc:chgData name="Øyvind Wiig Petersen" userId="8db00c4c-acc5-4dea-8516-ccf730572e42" providerId="ADAL" clId="{8825E2F7-6E4E-41C2-9B86-66079CBEB0C5}"/>
    <pc:docChg chg="undo redo custSel addSld delSld modSld sldOrd">
      <pc:chgData name="Øyvind Wiig Petersen" userId="8db00c4c-acc5-4dea-8516-ccf730572e42" providerId="ADAL" clId="{8825E2F7-6E4E-41C2-9B86-66079CBEB0C5}" dt="2022-07-04T07:32:55.752" v="2687" actId="1076"/>
      <pc:docMkLst>
        <pc:docMk/>
      </pc:docMkLst>
      <pc:sldChg chg="addSp delSp modSp add del mod">
        <pc:chgData name="Øyvind Wiig Petersen" userId="8db00c4c-acc5-4dea-8516-ccf730572e42" providerId="ADAL" clId="{8825E2F7-6E4E-41C2-9B86-66079CBEB0C5}" dt="2022-07-03T07:36:57.942" v="2113" actId="47"/>
        <pc:sldMkLst>
          <pc:docMk/>
          <pc:sldMk cId="531684205" sldId="614"/>
        </pc:sldMkLst>
        <pc:spChg chg="mod">
          <ac:chgData name="Øyvind Wiig Petersen" userId="8db00c4c-acc5-4dea-8516-ccf730572e42" providerId="ADAL" clId="{8825E2F7-6E4E-41C2-9B86-66079CBEB0C5}" dt="2022-07-01T14:14:07.728" v="890" actId="20577"/>
          <ac:spMkLst>
            <pc:docMk/>
            <pc:sldMk cId="531684205" sldId="614"/>
            <ac:spMk id="2" creationId="{00000000-0000-0000-0000-000000000000}"/>
          </ac:spMkLst>
        </pc:spChg>
        <pc:spChg chg="del mod">
          <ac:chgData name="Øyvind Wiig Petersen" userId="8db00c4c-acc5-4dea-8516-ccf730572e42" providerId="ADAL" clId="{8825E2F7-6E4E-41C2-9B86-66079CBEB0C5}" dt="2022-07-01T14:16:32.101" v="897" actId="478"/>
          <ac:spMkLst>
            <pc:docMk/>
            <pc:sldMk cId="531684205" sldId="614"/>
            <ac:spMk id="12" creationId="{D548317B-CE7D-48DC-89DB-17AAEAB2EBE5}"/>
          </ac:spMkLst>
        </pc:spChg>
        <pc:spChg chg="add del mod">
          <ac:chgData name="Øyvind Wiig Petersen" userId="8db00c4c-acc5-4dea-8516-ccf730572e42" providerId="ADAL" clId="{8825E2F7-6E4E-41C2-9B86-66079CBEB0C5}" dt="2022-07-01T13:24:14.166" v="354" actId="478"/>
          <ac:spMkLst>
            <pc:docMk/>
            <pc:sldMk cId="531684205" sldId="614"/>
            <ac:spMk id="13" creationId="{E0CC64D1-6CE7-0C07-6A57-6C0E58883ABD}"/>
          </ac:spMkLst>
        </pc:spChg>
        <pc:spChg chg="add">
          <ac:chgData name="Øyvind Wiig Petersen" userId="8db00c4c-acc5-4dea-8516-ccf730572e42" providerId="ADAL" clId="{8825E2F7-6E4E-41C2-9B86-66079CBEB0C5}" dt="2022-07-01T14:16:33.972" v="899"/>
          <ac:spMkLst>
            <pc:docMk/>
            <pc:sldMk cId="531684205" sldId="614"/>
            <ac:spMk id="15" creationId="{E9793C1E-3B7A-F0C5-8A17-75BA3BC90FCF}"/>
          </ac:spMkLst>
        </pc:spChg>
        <pc:spChg chg="add del mod">
          <ac:chgData name="Øyvind Wiig Petersen" userId="8db00c4c-acc5-4dea-8516-ccf730572e42" providerId="ADAL" clId="{8825E2F7-6E4E-41C2-9B86-66079CBEB0C5}" dt="2022-07-01T14:16:32.101" v="897" actId="478"/>
          <ac:spMkLst>
            <pc:docMk/>
            <pc:sldMk cId="531684205" sldId="614"/>
            <ac:spMk id="16" creationId="{F2240AD8-2A35-4F12-AC45-9BAB3DF3FC9E}"/>
          </ac:spMkLst>
        </pc:spChg>
        <pc:spChg chg="del">
          <ac:chgData name="Øyvind Wiig Petersen" userId="8db00c4c-acc5-4dea-8516-ccf730572e42" providerId="ADAL" clId="{8825E2F7-6E4E-41C2-9B86-66079CBEB0C5}" dt="2022-07-01T14:16:32.101" v="897" actId="478"/>
          <ac:spMkLst>
            <pc:docMk/>
            <pc:sldMk cId="531684205" sldId="614"/>
            <ac:spMk id="23" creationId="{DF63CA27-0111-47E0-B41E-191D9F3008CA}"/>
          </ac:spMkLst>
        </pc:spChg>
        <pc:graphicFrameChg chg="del mod">
          <ac:chgData name="Øyvind Wiig Petersen" userId="8db00c4c-acc5-4dea-8516-ccf730572e42" providerId="ADAL" clId="{8825E2F7-6E4E-41C2-9B86-66079CBEB0C5}" dt="2022-07-01T13:23:06.269" v="311" actId="478"/>
          <ac:graphicFrameMkLst>
            <pc:docMk/>
            <pc:sldMk cId="531684205" sldId="614"/>
            <ac:graphicFrameMk id="3" creationId="{05031DC9-E01F-4BF8-B625-380AC2193A83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4:16:32.101" v="897" actId="478"/>
          <ac:graphicFrameMkLst>
            <pc:docMk/>
            <pc:sldMk cId="531684205" sldId="614"/>
            <ac:graphicFrameMk id="4" creationId="{ED6DE24D-FA28-4B16-8CE0-D549FEE1299F}"/>
          </ac:graphicFrameMkLst>
        </pc:graphicFrameChg>
        <pc:graphicFrameChg chg="add del mod">
          <ac:chgData name="Øyvind Wiig Petersen" userId="8db00c4c-acc5-4dea-8516-ccf730572e42" providerId="ADAL" clId="{8825E2F7-6E4E-41C2-9B86-66079CBEB0C5}" dt="2022-07-01T13:23:06.669" v="312" actId="478"/>
          <ac:graphicFrameMkLst>
            <pc:docMk/>
            <pc:sldMk cId="531684205" sldId="614"/>
            <ac:graphicFrameMk id="5" creationId="{CE8B0C0C-BEF4-5B62-0EEA-DEC88C9DA1E1}"/>
          </ac:graphicFrameMkLst>
        </pc:graphicFrameChg>
        <pc:graphicFrameChg chg="add del mod">
          <ac:chgData name="Øyvind Wiig Petersen" userId="8db00c4c-acc5-4dea-8516-ccf730572e42" providerId="ADAL" clId="{8825E2F7-6E4E-41C2-9B86-66079CBEB0C5}" dt="2022-07-01T14:16:32.101" v="897" actId="478"/>
          <ac:graphicFrameMkLst>
            <pc:docMk/>
            <pc:sldMk cId="531684205" sldId="614"/>
            <ac:graphicFrameMk id="6" creationId="{8D805AE0-92C7-AAE2-6BE4-E43A980FAE93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1T13:23:14.623" v="315" actId="478"/>
          <ac:graphicFrameMkLst>
            <pc:docMk/>
            <pc:sldMk cId="531684205" sldId="614"/>
            <ac:graphicFrameMk id="10" creationId="{705CB2F5-9F0E-40F3-81BC-42746D822C1C}"/>
          </ac:graphicFrameMkLst>
        </pc:graphicFrameChg>
        <pc:graphicFrameChg chg="add del mod">
          <ac:chgData name="Øyvind Wiig Petersen" userId="8db00c4c-acc5-4dea-8516-ccf730572e42" providerId="ADAL" clId="{8825E2F7-6E4E-41C2-9B86-66079CBEB0C5}" dt="2022-07-01T14:16:32.101" v="897" actId="478"/>
          <ac:graphicFrameMkLst>
            <pc:docMk/>
            <pc:sldMk cId="531684205" sldId="614"/>
            <ac:graphicFrameMk id="11" creationId="{7907E8E0-30C8-8108-2C12-BCE947E24BA3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1T14:16:36.308" v="900" actId="478"/>
          <ac:graphicFrameMkLst>
            <pc:docMk/>
            <pc:sldMk cId="531684205" sldId="614"/>
            <ac:graphicFrameMk id="17" creationId="{D125A421-BF3A-48C2-92B8-A75987EB7CB0}"/>
          </ac:graphicFrameMkLst>
        </pc:graphicFrameChg>
      </pc:sldChg>
      <pc:sldChg chg="addSp delSp modSp add mod ord modShow">
        <pc:chgData name="Øyvind Wiig Petersen" userId="8db00c4c-acc5-4dea-8516-ccf730572e42" providerId="ADAL" clId="{8825E2F7-6E4E-41C2-9B86-66079CBEB0C5}" dt="2022-07-02T10:57:33.096" v="1747" actId="3064"/>
        <pc:sldMkLst>
          <pc:docMk/>
          <pc:sldMk cId="1834186742" sldId="618"/>
        </pc:sldMkLst>
        <pc:spChg chg="add del mod">
          <ac:chgData name="Øyvind Wiig Petersen" userId="8db00c4c-acc5-4dea-8516-ccf730572e42" providerId="ADAL" clId="{8825E2F7-6E4E-41C2-9B86-66079CBEB0C5}" dt="2022-07-02T09:54:34.077" v="1002" actId="478"/>
          <ac:spMkLst>
            <pc:docMk/>
            <pc:sldMk cId="1834186742" sldId="618"/>
            <ac:spMk id="3" creationId="{F58C858E-83F0-17E2-577C-C46962DC8DC5}"/>
          </ac:spMkLst>
        </pc:spChg>
        <pc:spChg chg="add mod">
          <ac:chgData name="Øyvind Wiig Petersen" userId="8db00c4c-acc5-4dea-8516-ccf730572e42" providerId="ADAL" clId="{8825E2F7-6E4E-41C2-9B86-66079CBEB0C5}" dt="2022-07-02T09:54:34.077" v="1002" actId="478"/>
          <ac:spMkLst>
            <pc:docMk/>
            <pc:sldMk cId="1834186742" sldId="618"/>
            <ac:spMk id="5" creationId="{88DF976C-9E0C-B282-871A-B232386F08E1}"/>
          </ac:spMkLst>
        </pc:spChg>
        <pc:spChg chg="mod">
          <ac:chgData name="Øyvind Wiig Petersen" userId="8db00c4c-acc5-4dea-8516-ccf730572e42" providerId="ADAL" clId="{8825E2F7-6E4E-41C2-9B86-66079CBEB0C5}" dt="2022-07-02T09:11:54.670" v="932" actId="14100"/>
          <ac:spMkLst>
            <pc:docMk/>
            <pc:sldMk cId="1834186742" sldId="618"/>
            <ac:spMk id="12" creationId="{714EA05B-DC29-9A49-9E07-BD359950FFCC}"/>
          </ac:spMkLst>
        </pc:spChg>
        <pc:spChg chg="mod">
          <ac:chgData name="Øyvind Wiig Petersen" userId="8db00c4c-acc5-4dea-8516-ccf730572e42" providerId="ADAL" clId="{8825E2F7-6E4E-41C2-9B86-66079CBEB0C5}" dt="2022-07-02T10:57:33.096" v="1747" actId="3064"/>
          <ac:spMkLst>
            <pc:docMk/>
            <pc:sldMk cId="1834186742" sldId="618"/>
            <ac:spMk id="13" creationId="{348DDC63-D03F-4E4B-B5C0-63C3F1A3BC59}"/>
          </ac:spMkLst>
        </pc:spChg>
        <pc:spChg chg="del">
          <ac:chgData name="Øyvind Wiig Petersen" userId="8db00c4c-acc5-4dea-8516-ccf730572e42" providerId="ADAL" clId="{8825E2F7-6E4E-41C2-9B86-66079CBEB0C5}" dt="2022-07-02T09:11:08.113" v="906" actId="478"/>
          <ac:spMkLst>
            <pc:docMk/>
            <pc:sldMk cId="1834186742" sldId="618"/>
            <ac:spMk id="14" creationId="{88B19D96-02F0-DB47-BCCF-7D70761C2646}"/>
          </ac:spMkLst>
        </pc:spChg>
        <pc:picChg chg="del">
          <ac:chgData name="Øyvind Wiig Petersen" userId="8db00c4c-acc5-4dea-8516-ccf730572e42" providerId="ADAL" clId="{8825E2F7-6E4E-41C2-9B86-66079CBEB0C5}" dt="2022-07-02T09:11:16.638" v="909" actId="478"/>
          <ac:picMkLst>
            <pc:docMk/>
            <pc:sldMk cId="1834186742" sldId="618"/>
            <ac:picMk id="16" creationId="{A71F1799-6D83-B042-96E3-C1F8A01F93BE}"/>
          </ac:picMkLst>
        </pc:picChg>
      </pc:sldChg>
      <pc:sldChg chg="del">
        <pc:chgData name="Øyvind Wiig Petersen" userId="8db00c4c-acc5-4dea-8516-ccf730572e42" providerId="ADAL" clId="{8825E2F7-6E4E-41C2-9B86-66079CBEB0C5}" dt="2022-07-01T11:26:29.775" v="41" actId="2696"/>
        <pc:sldMkLst>
          <pc:docMk/>
          <pc:sldMk cId="3378448526" sldId="618"/>
        </pc:sldMkLst>
      </pc:sldChg>
      <pc:sldChg chg="modSp mod ord">
        <pc:chgData name="Øyvind Wiig Petersen" userId="8db00c4c-acc5-4dea-8516-ccf730572e42" providerId="ADAL" clId="{8825E2F7-6E4E-41C2-9B86-66079CBEB0C5}" dt="2022-07-04T07:27:09.501" v="2531" actId="6549"/>
        <pc:sldMkLst>
          <pc:docMk/>
          <pc:sldMk cId="1438416825" sldId="619"/>
        </pc:sldMkLst>
        <pc:spChg chg="mod">
          <ac:chgData name="Øyvind Wiig Petersen" userId="8db00c4c-acc5-4dea-8516-ccf730572e42" providerId="ADAL" clId="{8825E2F7-6E4E-41C2-9B86-66079CBEB0C5}" dt="2022-07-03T07:30:12.664" v="2102" actId="20577"/>
          <ac:spMkLst>
            <pc:docMk/>
            <pc:sldMk cId="1438416825" sldId="619"/>
            <ac:spMk id="5" creationId="{E88AA78D-D737-42DF-856A-9309A7266429}"/>
          </ac:spMkLst>
        </pc:spChg>
        <pc:spChg chg="mod">
          <ac:chgData name="Øyvind Wiig Petersen" userId="8db00c4c-acc5-4dea-8516-ccf730572e42" providerId="ADAL" clId="{8825E2F7-6E4E-41C2-9B86-66079CBEB0C5}" dt="2022-07-02T09:58:59.064" v="1059" actId="1076"/>
          <ac:spMkLst>
            <pc:docMk/>
            <pc:sldMk cId="1438416825" sldId="619"/>
            <ac:spMk id="12" creationId="{F1934B9A-A6DC-4943-8381-1AE8EF236BAF}"/>
          </ac:spMkLst>
        </pc:spChg>
        <pc:spChg chg="mod">
          <ac:chgData name="Øyvind Wiig Petersen" userId="8db00c4c-acc5-4dea-8516-ccf730572e42" providerId="ADAL" clId="{8825E2F7-6E4E-41C2-9B86-66079CBEB0C5}" dt="2022-07-04T07:27:09.501" v="2531" actId="6549"/>
          <ac:spMkLst>
            <pc:docMk/>
            <pc:sldMk cId="1438416825" sldId="619"/>
            <ac:spMk id="13" creationId="{0D814A65-3B76-4265-8390-22BE11D6F7CB}"/>
          </ac:spMkLst>
        </pc:spChg>
        <pc:graphicFrameChg chg="mod">
          <ac:chgData name="Øyvind Wiig Petersen" userId="8db00c4c-acc5-4dea-8516-ccf730572e42" providerId="ADAL" clId="{8825E2F7-6E4E-41C2-9B86-66079CBEB0C5}" dt="2022-07-04T07:27:01.533" v="2507" actId="1076"/>
          <ac:graphicFrameMkLst>
            <pc:docMk/>
            <pc:sldMk cId="1438416825" sldId="619"/>
            <ac:graphicFrameMk id="4" creationId="{07F3FFE8-761D-4361-BC7C-E2AAD99374C5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6:58.203" v="2506" actId="1076"/>
          <ac:graphicFrameMkLst>
            <pc:docMk/>
            <pc:sldMk cId="1438416825" sldId="619"/>
            <ac:graphicFrameMk id="6" creationId="{ECC4173A-EFA9-4CE7-A280-6D6A542608C3}"/>
          </ac:graphicFrameMkLst>
        </pc:graphicFrameChg>
      </pc:sldChg>
      <pc:sldChg chg="addSp modSp add del mod">
        <pc:chgData name="Øyvind Wiig Petersen" userId="8db00c4c-acc5-4dea-8516-ccf730572e42" providerId="ADAL" clId="{8825E2F7-6E4E-41C2-9B86-66079CBEB0C5}" dt="2022-07-04T07:31:55.489" v="2642" actId="1076"/>
        <pc:sldMkLst>
          <pc:docMk/>
          <pc:sldMk cId="24138218" sldId="621"/>
        </pc:sldMkLst>
        <pc:spChg chg="mod">
          <ac:chgData name="Øyvind Wiig Petersen" userId="8db00c4c-acc5-4dea-8516-ccf730572e42" providerId="ADAL" clId="{8825E2F7-6E4E-41C2-9B86-66079CBEB0C5}" dt="2022-07-03T08:16:23.645" v="2167" actId="14100"/>
          <ac:spMkLst>
            <pc:docMk/>
            <pc:sldMk cId="24138218" sldId="621"/>
            <ac:spMk id="2" creationId="{DFFE5FED-D9FC-44C0-8A22-E84A8866DD25}"/>
          </ac:spMkLst>
        </pc:spChg>
        <pc:spChg chg="mod">
          <ac:chgData name="Øyvind Wiig Petersen" userId="8db00c4c-acc5-4dea-8516-ccf730572e42" providerId="ADAL" clId="{8825E2F7-6E4E-41C2-9B86-66079CBEB0C5}" dt="2022-07-03T07:41:38.089" v="2144" actId="20577"/>
          <ac:spMkLst>
            <pc:docMk/>
            <pc:sldMk cId="24138218" sldId="621"/>
            <ac:spMk id="3" creationId="{55112635-42CD-45F8-8899-8A259645A827}"/>
          </ac:spMkLst>
        </pc:spChg>
        <pc:graphicFrameChg chg="add mod">
          <ac:chgData name="Øyvind Wiig Petersen" userId="8db00c4c-acc5-4dea-8516-ccf730572e42" providerId="ADAL" clId="{8825E2F7-6E4E-41C2-9B86-66079CBEB0C5}" dt="2022-07-04T07:31:55.489" v="2642" actId="1076"/>
          <ac:graphicFrameMkLst>
            <pc:docMk/>
            <pc:sldMk cId="24138218" sldId="621"/>
            <ac:graphicFrameMk id="4" creationId="{62C419A7-4522-ACE6-1262-8DC9E78111A7}"/>
          </ac:graphicFrameMkLst>
        </pc:graphicFrameChg>
        <pc:picChg chg="mod">
          <ac:chgData name="Øyvind Wiig Petersen" userId="8db00c4c-acc5-4dea-8516-ccf730572e42" providerId="ADAL" clId="{8825E2F7-6E4E-41C2-9B86-66079CBEB0C5}" dt="2022-07-03T08:16:24.810" v="2168" actId="1076"/>
          <ac:picMkLst>
            <pc:docMk/>
            <pc:sldMk cId="24138218" sldId="621"/>
            <ac:picMk id="7" creationId="{35EF6A44-96C7-4439-BB68-77D006E2D97D}"/>
          </ac:picMkLst>
        </pc:picChg>
      </pc:sldChg>
      <pc:sldChg chg="addSp delSp modSp mod ord">
        <pc:chgData name="Øyvind Wiig Petersen" userId="8db00c4c-acc5-4dea-8516-ccf730572e42" providerId="ADAL" clId="{8825E2F7-6E4E-41C2-9B86-66079CBEB0C5}" dt="2022-07-04T07:26:42.754" v="2503" actId="1076"/>
        <pc:sldMkLst>
          <pc:docMk/>
          <pc:sldMk cId="3895436875" sldId="622"/>
        </pc:sldMkLst>
        <pc:spChg chg="mod">
          <ac:chgData name="Øyvind Wiig Petersen" userId="8db00c4c-acc5-4dea-8516-ccf730572e42" providerId="ADAL" clId="{8825E2F7-6E4E-41C2-9B86-66079CBEB0C5}" dt="2022-07-02T10:29:19.690" v="1346" actId="1076"/>
          <ac:spMkLst>
            <pc:docMk/>
            <pc:sldMk cId="3895436875" sldId="622"/>
            <ac:spMk id="5" creationId="{E88AA78D-D737-42DF-856A-9309A7266429}"/>
          </ac:spMkLst>
        </pc:spChg>
        <pc:spChg chg="mod">
          <ac:chgData name="Øyvind Wiig Petersen" userId="8db00c4c-acc5-4dea-8516-ccf730572e42" providerId="ADAL" clId="{8825E2F7-6E4E-41C2-9B86-66079CBEB0C5}" dt="2022-07-03T07:22:32.942" v="2065" actId="20577"/>
          <ac:spMkLst>
            <pc:docMk/>
            <pc:sldMk cId="3895436875" sldId="622"/>
            <ac:spMk id="12" creationId="{4E5AB06C-D6FC-484E-AA04-73C3121F1363}"/>
          </ac:spMkLst>
        </pc:spChg>
        <pc:spChg chg="mod">
          <ac:chgData name="Øyvind Wiig Petersen" userId="8db00c4c-acc5-4dea-8516-ccf730572e42" providerId="ADAL" clId="{8825E2F7-6E4E-41C2-9B86-66079CBEB0C5}" dt="2022-07-02T10:29:19.690" v="1346" actId="1076"/>
          <ac:spMkLst>
            <pc:docMk/>
            <pc:sldMk cId="3895436875" sldId="622"/>
            <ac:spMk id="16" creationId="{B8DB1B43-24A2-4D75-AFE3-3F7B64671DF2}"/>
          </ac:spMkLst>
        </pc:spChg>
        <pc:graphicFrameChg chg="add mod">
          <ac:chgData name="Øyvind Wiig Petersen" userId="8db00c4c-acc5-4dea-8516-ccf730572e42" providerId="ADAL" clId="{8825E2F7-6E4E-41C2-9B86-66079CBEB0C5}" dt="2022-07-04T07:26:42.754" v="2503" actId="1076"/>
          <ac:graphicFrameMkLst>
            <pc:docMk/>
            <pc:sldMk cId="3895436875" sldId="622"/>
            <ac:graphicFrameMk id="2" creationId="{8172D43D-8039-842F-74D6-8B829BBFBBAB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1T13:59:32.029" v="829" actId="478"/>
          <ac:graphicFrameMkLst>
            <pc:docMk/>
            <pc:sldMk cId="3895436875" sldId="622"/>
            <ac:graphicFrameMk id="3" creationId="{A71CBD68-7631-4771-B58D-E1E609737B4F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6:23.376" v="2497" actId="14100"/>
          <ac:graphicFrameMkLst>
            <pc:docMk/>
            <pc:sldMk cId="3895436875" sldId="622"/>
            <ac:graphicFrameMk id="6" creationId="{ECC4173A-EFA9-4CE7-A280-6D6A542608C3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6:39.324" v="2502" actId="1076"/>
          <ac:graphicFrameMkLst>
            <pc:docMk/>
            <pc:sldMk cId="3895436875" sldId="622"/>
            <ac:graphicFrameMk id="15" creationId="{2E5210A2-7F00-4B10-9830-C46A1EA274EA}"/>
          </ac:graphicFrameMkLst>
        </pc:graphicFrameChg>
      </pc:sldChg>
      <pc:sldChg chg="addSp delSp modSp mod ord">
        <pc:chgData name="Øyvind Wiig Petersen" userId="8db00c4c-acc5-4dea-8516-ccf730572e42" providerId="ADAL" clId="{8825E2F7-6E4E-41C2-9B86-66079CBEB0C5}" dt="2022-07-04T07:29:05.143" v="2583" actId="14100"/>
        <pc:sldMkLst>
          <pc:docMk/>
          <pc:sldMk cId="2816610699" sldId="623"/>
        </pc:sldMkLst>
        <pc:spChg chg="del mod">
          <ac:chgData name="Øyvind Wiig Petersen" userId="8db00c4c-acc5-4dea-8516-ccf730572e42" providerId="ADAL" clId="{8825E2F7-6E4E-41C2-9B86-66079CBEB0C5}" dt="2022-07-02T10:08:21.986" v="1089" actId="478"/>
          <ac:spMkLst>
            <pc:docMk/>
            <pc:sldMk cId="2816610699" sldId="623"/>
            <ac:spMk id="5" creationId="{E88AA78D-D737-42DF-856A-9309A7266429}"/>
          </ac:spMkLst>
        </pc:spChg>
        <pc:spChg chg="mod">
          <ac:chgData name="Øyvind Wiig Petersen" userId="8db00c4c-acc5-4dea-8516-ccf730572e42" providerId="ADAL" clId="{8825E2F7-6E4E-41C2-9B86-66079CBEB0C5}" dt="2022-07-02T10:32:18.869" v="1354" actId="20577"/>
          <ac:spMkLst>
            <pc:docMk/>
            <pc:sldMk cId="2816610699" sldId="623"/>
            <ac:spMk id="10" creationId="{40C22DD7-9280-4C4F-A67D-67EE7943F377}"/>
          </ac:spMkLst>
        </pc:spChg>
        <pc:spChg chg="mod">
          <ac:chgData name="Øyvind Wiig Petersen" userId="8db00c4c-acc5-4dea-8516-ccf730572e42" providerId="ADAL" clId="{8825E2F7-6E4E-41C2-9B86-66079CBEB0C5}" dt="2022-07-03T07:30:53.271" v="2103" actId="1076"/>
          <ac:spMkLst>
            <pc:docMk/>
            <pc:sldMk cId="2816610699" sldId="623"/>
            <ac:spMk id="13" creationId="{DD3BF503-E427-4A26-9174-7A2882ED7A71}"/>
          </ac:spMkLst>
        </pc:spChg>
        <pc:spChg chg="mod">
          <ac:chgData name="Øyvind Wiig Petersen" userId="8db00c4c-acc5-4dea-8516-ccf730572e42" providerId="ADAL" clId="{8825E2F7-6E4E-41C2-9B86-66079CBEB0C5}" dt="2022-07-04T07:29:05.143" v="2583" actId="14100"/>
          <ac:spMkLst>
            <pc:docMk/>
            <pc:sldMk cId="2816610699" sldId="623"/>
            <ac:spMk id="14" creationId="{AD08724C-EEEF-4E0B-8572-BAC89AD55A27}"/>
          </ac:spMkLst>
        </pc:spChg>
        <pc:graphicFrameChg chg="mod">
          <ac:chgData name="Øyvind Wiig Petersen" userId="8db00c4c-acc5-4dea-8516-ccf730572e42" providerId="ADAL" clId="{8825E2F7-6E4E-41C2-9B86-66079CBEB0C5}" dt="2022-07-04T07:27:31.753" v="2554" actId="1076"/>
          <ac:graphicFrameMkLst>
            <pc:docMk/>
            <pc:sldMk cId="2816610699" sldId="623"/>
            <ac:graphicFrameMk id="2" creationId="{7576B42E-F2B1-492F-ADE0-A46AB183AC9A}"/>
          </ac:graphicFrameMkLst>
        </pc:graphicFrameChg>
        <pc:graphicFrameChg chg="add del mod">
          <ac:chgData name="Øyvind Wiig Petersen" userId="8db00c4c-acc5-4dea-8516-ccf730572e42" providerId="ADAL" clId="{8825E2F7-6E4E-41C2-9B86-66079CBEB0C5}" dt="2022-07-01T13:28:12.729" v="465"/>
          <ac:graphicFrameMkLst>
            <pc:docMk/>
            <pc:sldMk cId="2816610699" sldId="623"/>
            <ac:graphicFrameMk id="3" creationId="{FE8DD54A-28BF-4645-72C7-C166453D65B9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2T10:08:21.986" v="1089" actId="478"/>
          <ac:graphicFrameMkLst>
            <pc:docMk/>
            <pc:sldMk cId="2816610699" sldId="623"/>
            <ac:graphicFrameMk id="6" creationId="{ECC4173A-EFA9-4CE7-A280-6D6A542608C3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7:24.964" v="2551" actId="14100"/>
          <ac:graphicFrameMkLst>
            <pc:docMk/>
            <pc:sldMk cId="2816610699" sldId="623"/>
            <ac:graphicFrameMk id="7" creationId="{ED646AEA-79FB-4565-AE98-0CD4165F0C09}"/>
          </ac:graphicFrameMkLst>
        </pc:graphicFrameChg>
      </pc:sldChg>
      <pc:sldChg chg="delSp modSp add del mod ord">
        <pc:chgData name="Øyvind Wiig Petersen" userId="8db00c4c-acc5-4dea-8516-ccf730572e42" providerId="ADAL" clId="{8825E2F7-6E4E-41C2-9B86-66079CBEB0C5}" dt="2022-07-02T13:33:43.100" v="1823" actId="2696"/>
        <pc:sldMkLst>
          <pc:docMk/>
          <pc:sldMk cId="3197467777" sldId="624"/>
        </pc:sldMkLst>
        <pc:spChg chg="del">
          <ac:chgData name="Øyvind Wiig Petersen" userId="8db00c4c-acc5-4dea-8516-ccf730572e42" providerId="ADAL" clId="{8825E2F7-6E4E-41C2-9B86-66079CBEB0C5}" dt="2022-07-01T11:26:11.465" v="36" actId="478"/>
          <ac:spMkLst>
            <pc:docMk/>
            <pc:sldMk cId="3197467777" sldId="624"/>
            <ac:spMk id="12" creationId="{D548317B-CE7D-48DC-89DB-17AAEAB2EBE5}"/>
          </ac:spMkLst>
        </pc:spChg>
        <pc:spChg chg="del">
          <ac:chgData name="Øyvind Wiig Petersen" userId="8db00c4c-acc5-4dea-8516-ccf730572e42" providerId="ADAL" clId="{8825E2F7-6E4E-41C2-9B86-66079CBEB0C5}" dt="2022-07-01T11:26:11.465" v="36" actId="478"/>
          <ac:spMkLst>
            <pc:docMk/>
            <pc:sldMk cId="3197467777" sldId="624"/>
            <ac:spMk id="16" creationId="{F2240AD8-2A35-4F12-AC45-9BAB3DF3FC9E}"/>
          </ac:spMkLst>
        </pc:spChg>
        <pc:spChg chg="del">
          <ac:chgData name="Øyvind Wiig Petersen" userId="8db00c4c-acc5-4dea-8516-ccf730572e42" providerId="ADAL" clId="{8825E2F7-6E4E-41C2-9B86-66079CBEB0C5}" dt="2022-07-01T11:26:11.465" v="36" actId="478"/>
          <ac:spMkLst>
            <pc:docMk/>
            <pc:sldMk cId="3197467777" sldId="624"/>
            <ac:spMk id="23" creationId="{DF63CA27-0111-47E0-B41E-191D9F3008CA}"/>
          </ac:spMkLst>
        </pc:spChg>
        <pc:graphicFrameChg chg="del mod">
          <ac:chgData name="Øyvind Wiig Petersen" userId="8db00c4c-acc5-4dea-8516-ccf730572e42" providerId="ADAL" clId="{8825E2F7-6E4E-41C2-9B86-66079CBEB0C5}" dt="2022-07-01T13:57:59.932" v="795" actId="478"/>
          <ac:graphicFrameMkLst>
            <pc:docMk/>
            <pc:sldMk cId="3197467777" sldId="624"/>
            <ac:graphicFrameMk id="3" creationId="{05031DC9-E01F-4BF8-B625-380AC2193A83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1:26:11.465" v="36" actId="478"/>
          <ac:graphicFrameMkLst>
            <pc:docMk/>
            <pc:sldMk cId="3197467777" sldId="624"/>
            <ac:graphicFrameMk id="4" creationId="{ED6DE24D-FA28-4B16-8CE0-D549FEE1299F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1:26:11.465" v="36" actId="478"/>
          <ac:graphicFrameMkLst>
            <pc:docMk/>
            <pc:sldMk cId="3197467777" sldId="624"/>
            <ac:graphicFrameMk id="10" creationId="{705CB2F5-9F0E-40F3-81BC-42746D822C1C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1:26:13.168" v="37" actId="478"/>
          <ac:graphicFrameMkLst>
            <pc:docMk/>
            <pc:sldMk cId="3197467777" sldId="624"/>
            <ac:graphicFrameMk id="17" creationId="{D125A421-BF3A-48C2-92B8-A75987EB7CB0}"/>
          </ac:graphicFrameMkLst>
        </pc:graphicFrameChg>
      </pc:sldChg>
      <pc:sldChg chg="addSp delSp modSp add del mod ord">
        <pc:chgData name="Øyvind Wiig Petersen" userId="8db00c4c-acc5-4dea-8516-ccf730572e42" providerId="ADAL" clId="{8825E2F7-6E4E-41C2-9B86-66079CBEB0C5}" dt="2022-07-02T13:22:33.104" v="1748" actId="2696"/>
        <pc:sldMkLst>
          <pc:docMk/>
          <pc:sldMk cId="2024569882" sldId="625"/>
        </pc:sldMkLst>
        <pc:spChg chg="add del mod">
          <ac:chgData name="Øyvind Wiig Petersen" userId="8db00c4c-acc5-4dea-8516-ccf730572e42" providerId="ADAL" clId="{8825E2F7-6E4E-41C2-9B86-66079CBEB0C5}" dt="2022-07-01T13:23:31.771" v="342" actId="21"/>
          <ac:spMkLst>
            <pc:docMk/>
            <pc:sldMk cId="2024569882" sldId="625"/>
            <ac:spMk id="11" creationId="{570995FA-A00E-A372-7EF8-32788437769A}"/>
          </ac:spMkLst>
        </pc:spChg>
        <pc:spChg chg="del">
          <ac:chgData name="Øyvind Wiig Petersen" userId="8db00c4c-acc5-4dea-8516-ccf730572e42" providerId="ADAL" clId="{8825E2F7-6E4E-41C2-9B86-66079CBEB0C5}" dt="2022-07-01T13:19:26.757" v="124" actId="478"/>
          <ac:spMkLst>
            <pc:docMk/>
            <pc:sldMk cId="2024569882" sldId="625"/>
            <ac:spMk id="12" creationId="{D548317B-CE7D-48DC-89DB-17AAEAB2EBE5}"/>
          </ac:spMkLst>
        </pc:spChg>
        <pc:spChg chg="del mod">
          <ac:chgData name="Øyvind Wiig Petersen" userId="8db00c4c-acc5-4dea-8516-ccf730572e42" providerId="ADAL" clId="{8825E2F7-6E4E-41C2-9B86-66079CBEB0C5}" dt="2022-07-01T13:19:24.845" v="122" actId="478"/>
          <ac:spMkLst>
            <pc:docMk/>
            <pc:sldMk cId="2024569882" sldId="625"/>
            <ac:spMk id="16" creationId="{F2240AD8-2A35-4F12-AC45-9BAB3DF3FC9E}"/>
          </ac:spMkLst>
        </pc:spChg>
        <pc:spChg chg="del">
          <ac:chgData name="Øyvind Wiig Petersen" userId="8db00c4c-acc5-4dea-8516-ccf730572e42" providerId="ADAL" clId="{8825E2F7-6E4E-41C2-9B86-66079CBEB0C5}" dt="2022-07-01T13:19:28.902" v="126" actId="478"/>
          <ac:spMkLst>
            <pc:docMk/>
            <pc:sldMk cId="2024569882" sldId="625"/>
            <ac:spMk id="23" creationId="{DF63CA27-0111-47E0-B41E-191D9F3008CA}"/>
          </ac:spMkLst>
        </pc:spChg>
        <pc:graphicFrameChg chg="del">
          <ac:chgData name="Øyvind Wiig Petersen" userId="8db00c4c-acc5-4dea-8516-ccf730572e42" providerId="ADAL" clId="{8825E2F7-6E4E-41C2-9B86-66079CBEB0C5}" dt="2022-07-01T13:19:30.421" v="127" actId="478"/>
          <ac:graphicFrameMkLst>
            <pc:docMk/>
            <pc:sldMk cId="2024569882" sldId="625"/>
            <ac:graphicFrameMk id="3" creationId="{05031DC9-E01F-4BF8-B625-380AC2193A83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3:19:27.397" v="125" actId="478"/>
          <ac:graphicFrameMkLst>
            <pc:docMk/>
            <pc:sldMk cId="2024569882" sldId="625"/>
            <ac:graphicFrameMk id="4" creationId="{ED6DE24D-FA28-4B16-8CE0-D549FEE1299F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1T13:23:31.771" v="342" actId="21"/>
          <ac:graphicFrameMkLst>
            <pc:docMk/>
            <pc:sldMk cId="2024569882" sldId="625"/>
            <ac:graphicFrameMk id="5" creationId="{CE8B0C0C-BEF4-5B62-0EEA-DEC88C9DA1E1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3:19:25.309" v="123" actId="478"/>
          <ac:graphicFrameMkLst>
            <pc:docMk/>
            <pc:sldMk cId="2024569882" sldId="625"/>
            <ac:graphicFrameMk id="10" creationId="{705CB2F5-9F0E-40F3-81BC-42746D822C1C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3:19:23.830" v="120" actId="478"/>
          <ac:graphicFrameMkLst>
            <pc:docMk/>
            <pc:sldMk cId="2024569882" sldId="625"/>
            <ac:graphicFrameMk id="17" creationId="{D125A421-BF3A-48C2-92B8-A75987EB7CB0}"/>
          </ac:graphicFrameMkLst>
        </pc:graphicFrameChg>
      </pc:sldChg>
      <pc:sldChg chg="delSp modSp add del mod modShow">
        <pc:chgData name="Øyvind Wiig Petersen" userId="8db00c4c-acc5-4dea-8516-ccf730572e42" providerId="ADAL" clId="{8825E2F7-6E4E-41C2-9B86-66079CBEB0C5}" dt="2022-07-03T07:36:31.826" v="2109" actId="47"/>
        <pc:sldMkLst>
          <pc:docMk/>
          <pc:sldMk cId="3312669956" sldId="626"/>
        </pc:sldMkLst>
        <pc:spChg chg="del">
          <ac:chgData name="Øyvind Wiig Petersen" userId="8db00c4c-acc5-4dea-8516-ccf730572e42" providerId="ADAL" clId="{8825E2F7-6E4E-41C2-9B86-66079CBEB0C5}" dt="2022-07-03T07:35:58.682" v="2107" actId="478"/>
          <ac:spMkLst>
            <pc:docMk/>
            <pc:sldMk cId="3312669956" sldId="626"/>
            <ac:spMk id="10" creationId="{40C22DD7-9280-4C4F-A67D-67EE7943F377}"/>
          </ac:spMkLst>
        </pc:spChg>
        <pc:spChg chg="del">
          <ac:chgData name="Øyvind Wiig Petersen" userId="8db00c4c-acc5-4dea-8516-ccf730572e42" providerId="ADAL" clId="{8825E2F7-6E4E-41C2-9B86-66079CBEB0C5}" dt="2022-07-03T07:35:58.682" v="2107" actId="478"/>
          <ac:spMkLst>
            <pc:docMk/>
            <pc:sldMk cId="3312669956" sldId="626"/>
            <ac:spMk id="13" creationId="{DD3BF503-E427-4A26-9174-7A2882ED7A71}"/>
          </ac:spMkLst>
        </pc:spChg>
        <pc:spChg chg="del">
          <ac:chgData name="Øyvind Wiig Petersen" userId="8db00c4c-acc5-4dea-8516-ccf730572e42" providerId="ADAL" clId="{8825E2F7-6E4E-41C2-9B86-66079CBEB0C5}" dt="2022-07-03T07:35:58.682" v="2107" actId="478"/>
          <ac:spMkLst>
            <pc:docMk/>
            <pc:sldMk cId="3312669956" sldId="626"/>
            <ac:spMk id="14" creationId="{AD08724C-EEEF-4E0B-8572-BAC89AD55A27}"/>
          </ac:spMkLst>
        </pc:spChg>
        <pc:graphicFrameChg chg="del mod">
          <ac:chgData name="Øyvind Wiig Petersen" userId="8db00c4c-acc5-4dea-8516-ccf730572e42" providerId="ADAL" clId="{8825E2F7-6E4E-41C2-9B86-66079CBEB0C5}" dt="2022-07-03T07:35:58.682" v="2107" actId="478"/>
          <ac:graphicFrameMkLst>
            <pc:docMk/>
            <pc:sldMk cId="3312669956" sldId="626"/>
            <ac:graphicFrameMk id="2" creationId="{7576B42E-F2B1-492F-ADE0-A46AB183AC9A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3T07:35:58.682" v="2107" actId="478"/>
          <ac:graphicFrameMkLst>
            <pc:docMk/>
            <pc:sldMk cId="3312669956" sldId="626"/>
            <ac:graphicFrameMk id="6" creationId="{ECC4173A-EFA9-4CE7-A280-6D6A542608C3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3T07:35:58.682" v="2107" actId="478"/>
          <ac:graphicFrameMkLst>
            <pc:docMk/>
            <pc:sldMk cId="3312669956" sldId="626"/>
            <ac:graphicFrameMk id="7" creationId="{ED646AEA-79FB-4565-AE98-0CD4165F0C09}"/>
          </ac:graphicFrameMkLst>
        </pc:graphicFrameChg>
      </pc:sldChg>
      <pc:sldChg chg="addSp delSp modSp add mod">
        <pc:chgData name="Øyvind Wiig Petersen" userId="8db00c4c-acc5-4dea-8516-ccf730572e42" providerId="ADAL" clId="{8825E2F7-6E4E-41C2-9B86-66079CBEB0C5}" dt="2022-07-04T07:26:16.933" v="2496" actId="1076"/>
        <pc:sldMkLst>
          <pc:docMk/>
          <pc:sldMk cId="3803654784" sldId="627"/>
        </pc:sldMkLst>
        <pc:spChg chg="del">
          <ac:chgData name="Øyvind Wiig Petersen" userId="8db00c4c-acc5-4dea-8516-ccf730572e42" providerId="ADAL" clId="{8825E2F7-6E4E-41C2-9B86-66079CBEB0C5}" dt="2022-07-02T09:12:21.201" v="937" actId="478"/>
          <ac:spMkLst>
            <pc:docMk/>
            <pc:sldMk cId="3803654784" sldId="627"/>
            <ac:spMk id="2" creationId="{00000000-0000-0000-0000-000000000000}"/>
          </ac:spMkLst>
        </pc:spChg>
        <pc:spChg chg="add mod">
          <ac:chgData name="Øyvind Wiig Petersen" userId="8db00c4c-acc5-4dea-8516-ccf730572e42" providerId="ADAL" clId="{8825E2F7-6E4E-41C2-9B86-66079CBEB0C5}" dt="2022-07-02T09:12:21.201" v="937" actId="478"/>
          <ac:spMkLst>
            <pc:docMk/>
            <pc:sldMk cId="3803654784" sldId="627"/>
            <ac:spMk id="5" creationId="{76DCE7D0-316F-B1D5-BBB5-27E6F1ECEAAC}"/>
          </ac:spMkLst>
        </pc:spChg>
        <pc:spChg chg="mod">
          <ac:chgData name="Øyvind Wiig Petersen" userId="8db00c4c-acc5-4dea-8516-ccf730572e42" providerId="ADAL" clId="{8825E2F7-6E4E-41C2-9B86-66079CBEB0C5}" dt="2022-07-04T06:21:13.919" v="2487" actId="20577"/>
          <ac:spMkLst>
            <pc:docMk/>
            <pc:sldMk cId="3803654784" sldId="627"/>
            <ac:spMk id="12" creationId="{D548317B-CE7D-48DC-89DB-17AAEAB2EBE5}"/>
          </ac:spMkLst>
        </pc:spChg>
        <pc:spChg chg="add mod">
          <ac:chgData name="Øyvind Wiig Petersen" userId="8db00c4c-acc5-4dea-8516-ccf730572e42" providerId="ADAL" clId="{8825E2F7-6E4E-41C2-9B86-66079CBEB0C5}" dt="2022-07-04T06:18:00.396" v="2398" actId="20577"/>
          <ac:spMkLst>
            <pc:docMk/>
            <pc:sldMk cId="3803654784" sldId="627"/>
            <ac:spMk id="13" creationId="{1630DDAB-9BC1-3FE6-6914-00048223B36D}"/>
          </ac:spMkLst>
        </pc:spChg>
        <pc:spChg chg="mod">
          <ac:chgData name="Øyvind Wiig Petersen" userId="8db00c4c-acc5-4dea-8516-ccf730572e42" providerId="ADAL" clId="{8825E2F7-6E4E-41C2-9B86-66079CBEB0C5}" dt="2022-07-02T10:27:04.808" v="1197" actId="114"/>
          <ac:spMkLst>
            <pc:docMk/>
            <pc:sldMk cId="3803654784" sldId="627"/>
            <ac:spMk id="16" creationId="{F2240AD8-2A35-4F12-AC45-9BAB3DF3FC9E}"/>
          </ac:spMkLst>
        </pc:spChg>
        <pc:spChg chg="mod">
          <ac:chgData name="Øyvind Wiig Petersen" userId="8db00c4c-acc5-4dea-8516-ccf730572e42" providerId="ADAL" clId="{8825E2F7-6E4E-41C2-9B86-66079CBEB0C5}" dt="2022-07-02T09:13:07.692" v="957" actId="1076"/>
          <ac:spMkLst>
            <pc:docMk/>
            <pc:sldMk cId="3803654784" sldId="627"/>
            <ac:spMk id="23" creationId="{DF63CA27-0111-47E0-B41E-191D9F3008CA}"/>
          </ac:spMkLst>
        </pc:spChg>
        <pc:graphicFrameChg chg="mod">
          <ac:chgData name="Øyvind Wiig Petersen" userId="8db00c4c-acc5-4dea-8516-ccf730572e42" providerId="ADAL" clId="{8825E2F7-6E4E-41C2-9B86-66079CBEB0C5}" dt="2022-07-04T07:26:05.576" v="2493" actId="14100"/>
          <ac:graphicFrameMkLst>
            <pc:docMk/>
            <pc:sldMk cId="3803654784" sldId="627"/>
            <ac:graphicFrameMk id="4" creationId="{ED6DE24D-FA28-4B16-8CE0-D549FEE1299F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2T10:24:12.468" v="1163" actId="21"/>
          <ac:graphicFrameMkLst>
            <pc:docMk/>
            <pc:sldMk cId="3803654784" sldId="627"/>
            <ac:graphicFrameMk id="6" creationId="{8D805AE0-92C7-AAE2-6BE4-E43A980FAE93}"/>
          </ac:graphicFrameMkLst>
        </pc:graphicFrameChg>
        <pc:graphicFrameChg chg="add mod">
          <ac:chgData name="Øyvind Wiig Petersen" userId="8db00c4c-acc5-4dea-8516-ccf730572e42" providerId="ADAL" clId="{8825E2F7-6E4E-41C2-9B86-66079CBEB0C5}" dt="2022-07-04T07:26:14.256" v="2495" actId="14100"/>
          <ac:graphicFrameMkLst>
            <pc:docMk/>
            <pc:sldMk cId="3803654784" sldId="627"/>
            <ac:graphicFrameMk id="7" creationId="{E5B9C4F1-7DF0-E8C9-5063-D2D0644CCA3A}"/>
          </ac:graphicFrameMkLst>
        </pc:graphicFrameChg>
        <pc:graphicFrameChg chg="add del mod">
          <ac:chgData name="Øyvind Wiig Petersen" userId="8db00c4c-acc5-4dea-8516-ccf730572e42" providerId="ADAL" clId="{8825E2F7-6E4E-41C2-9B86-66079CBEB0C5}" dt="2022-07-04T07:25:56.144" v="2491" actId="478"/>
          <ac:graphicFrameMkLst>
            <pc:docMk/>
            <pc:sldMk cId="3803654784" sldId="627"/>
            <ac:graphicFrameMk id="8" creationId="{43DCD5E3-7447-DF1E-A0B0-9B575405954F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6:16.933" v="2496" actId="1076"/>
          <ac:graphicFrameMkLst>
            <pc:docMk/>
            <pc:sldMk cId="3803654784" sldId="627"/>
            <ac:graphicFrameMk id="11" creationId="{7907E8E0-30C8-8108-2C12-BCE947E24BA3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2T10:27:00.930" v="1196" actId="478"/>
          <ac:graphicFrameMkLst>
            <pc:docMk/>
            <pc:sldMk cId="3803654784" sldId="627"/>
            <ac:graphicFrameMk id="17" creationId="{D125A421-BF3A-48C2-92B8-A75987EB7CB0}"/>
          </ac:graphicFrameMkLst>
        </pc:graphicFrameChg>
      </pc:sldChg>
      <pc:sldChg chg="add del">
        <pc:chgData name="Øyvind Wiig Petersen" userId="8db00c4c-acc5-4dea-8516-ccf730572e42" providerId="ADAL" clId="{8825E2F7-6E4E-41C2-9B86-66079CBEB0C5}" dt="2022-07-02T09:12:07.989" v="935" actId="2696"/>
        <pc:sldMkLst>
          <pc:docMk/>
          <pc:sldMk cId="2918042380" sldId="628"/>
        </pc:sldMkLst>
      </pc:sldChg>
      <pc:sldChg chg="modSp add mod">
        <pc:chgData name="Øyvind Wiig Petersen" userId="8db00c4c-acc5-4dea-8516-ccf730572e42" providerId="ADAL" clId="{8825E2F7-6E4E-41C2-9B86-66079CBEB0C5}" dt="2022-07-02T10:57:25.702" v="1746" actId="12788"/>
        <pc:sldMkLst>
          <pc:docMk/>
          <pc:sldMk cId="4222021893" sldId="628"/>
        </pc:sldMkLst>
        <pc:spChg chg="mod">
          <ac:chgData name="Øyvind Wiig Petersen" userId="8db00c4c-acc5-4dea-8516-ccf730572e42" providerId="ADAL" clId="{8825E2F7-6E4E-41C2-9B86-66079CBEB0C5}" dt="2022-07-02T10:57:25.702" v="1746" actId="12788"/>
          <ac:spMkLst>
            <pc:docMk/>
            <pc:sldMk cId="4222021893" sldId="628"/>
            <ac:spMk id="13" creationId="{348DDC63-D03F-4E4B-B5C0-63C3F1A3BC59}"/>
          </ac:spMkLst>
        </pc:spChg>
      </pc:sldChg>
      <pc:sldChg chg="addSp delSp modSp add mod">
        <pc:chgData name="Øyvind Wiig Petersen" userId="8db00c4c-acc5-4dea-8516-ccf730572e42" providerId="ADAL" clId="{8825E2F7-6E4E-41C2-9B86-66079CBEB0C5}" dt="2022-07-04T07:29:30.947" v="2615" actId="1076"/>
        <pc:sldMkLst>
          <pc:docMk/>
          <pc:sldMk cId="2140013030" sldId="629"/>
        </pc:sldMkLst>
        <pc:spChg chg="del">
          <ac:chgData name="Øyvind Wiig Petersen" userId="8db00c4c-acc5-4dea-8516-ccf730572e42" providerId="ADAL" clId="{8825E2F7-6E4E-41C2-9B86-66079CBEB0C5}" dt="2022-07-02T13:47:44.715" v="1835" actId="478"/>
          <ac:spMkLst>
            <pc:docMk/>
            <pc:sldMk cId="2140013030" sldId="629"/>
            <ac:spMk id="10" creationId="{40C22DD7-9280-4C4F-A67D-67EE7943F377}"/>
          </ac:spMkLst>
        </pc:spChg>
        <pc:spChg chg="mod">
          <ac:chgData name="Øyvind Wiig Petersen" userId="8db00c4c-acc5-4dea-8516-ccf730572e42" providerId="ADAL" clId="{8825E2F7-6E4E-41C2-9B86-66079CBEB0C5}" dt="2022-07-02T13:47:41.392" v="1834" actId="20577"/>
          <ac:spMkLst>
            <pc:docMk/>
            <pc:sldMk cId="2140013030" sldId="629"/>
            <ac:spMk id="11" creationId="{BC28DC8C-597C-4CE1-8577-DCAE653A9CD0}"/>
          </ac:spMkLst>
        </pc:spChg>
        <pc:spChg chg="add del mod">
          <ac:chgData name="Øyvind Wiig Petersen" userId="8db00c4c-acc5-4dea-8516-ccf730572e42" providerId="ADAL" clId="{8825E2F7-6E4E-41C2-9B86-66079CBEB0C5}" dt="2022-07-04T05:40:43.215" v="2379" actId="1076"/>
          <ac:spMkLst>
            <pc:docMk/>
            <pc:sldMk cId="2140013030" sldId="629"/>
            <ac:spMk id="12" creationId="{8D576EAA-65D8-1522-71CC-1933C1996B6A}"/>
          </ac:spMkLst>
        </pc:spChg>
        <pc:spChg chg="del">
          <ac:chgData name="Øyvind Wiig Petersen" userId="8db00c4c-acc5-4dea-8516-ccf730572e42" providerId="ADAL" clId="{8825E2F7-6E4E-41C2-9B86-66079CBEB0C5}" dt="2022-07-02T13:56:09.340" v="1856" actId="478"/>
          <ac:spMkLst>
            <pc:docMk/>
            <pc:sldMk cId="2140013030" sldId="629"/>
            <ac:spMk id="13" creationId="{DD3BF503-E427-4A26-9174-7A2882ED7A71}"/>
          </ac:spMkLst>
        </pc:spChg>
        <pc:spChg chg="del">
          <ac:chgData name="Øyvind Wiig Petersen" userId="8db00c4c-acc5-4dea-8516-ccf730572e42" providerId="ADAL" clId="{8825E2F7-6E4E-41C2-9B86-66079CBEB0C5}" dt="2022-07-02T20:00:46.579" v="1897" actId="478"/>
          <ac:spMkLst>
            <pc:docMk/>
            <pc:sldMk cId="2140013030" sldId="629"/>
            <ac:spMk id="14" creationId="{AD08724C-EEEF-4E0B-8572-BAC89AD55A27}"/>
          </ac:spMkLst>
        </pc:spChg>
        <pc:graphicFrameChg chg="mod">
          <ac:chgData name="Øyvind Wiig Petersen" userId="8db00c4c-acc5-4dea-8516-ccf730572e42" providerId="ADAL" clId="{8825E2F7-6E4E-41C2-9B86-66079CBEB0C5}" dt="2022-07-04T07:29:16.479" v="2584" actId="14100"/>
          <ac:graphicFrameMkLst>
            <pc:docMk/>
            <pc:sldMk cId="2140013030" sldId="629"/>
            <ac:graphicFrameMk id="2" creationId="{7576B42E-F2B1-492F-ADE0-A46AB183AC9A}"/>
          </ac:graphicFrameMkLst>
        </pc:graphicFrameChg>
        <pc:graphicFrameChg chg="add mod">
          <ac:chgData name="Øyvind Wiig Petersen" userId="8db00c4c-acc5-4dea-8516-ccf730572e42" providerId="ADAL" clId="{8825E2F7-6E4E-41C2-9B86-66079CBEB0C5}" dt="2022-07-04T07:29:20.307" v="2594" actId="14100"/>
          <ac:graphicFrameMkLst>
            <pc:docMk/>
            <pc:sldMk cId="2140013030" sldId="629"/>
            <ac:graphicFrameMk id="3" creationId="{A439AC10-00F3-B086-3093-90D99EA23B01}"/>
          </ac:graphicFrameMkLst>
        </pc:graphicFrameChg>
        <pc:graphicFrameChg chg="add mod">
          <ac:chgData name="Øyvind Wiig Petersen" userId="8db00c4c-acc5-4dea-8516-ccf730572e42" providerId="ADAL" clId="{8825E2F7-6E4E-41C2-9B86-66079CBEB0C5}" dt="2022-07-04T07:29:30.947" v="2615" actId="1076"/>
          <ac:graphicFrameMkLst>
            <pc:docMk/>
            <pc:sldMk cId="2140013030" sldId="629"/>
            <ac:graphicFrameMk id="4" creationId="{080F7AB6-3449-EE86-AA11-BD158E30C119}"/>
          </ac:graphicFrameMkLst>
        </pc:graphicFrameChg>
        <pc:graphicFrameChg chg="add mod">
          <ac:chgData name="Øyvind Wiig Petersen" userId="8db00c4c-acc5-4dea-8516-ccf730572e42" providerId="ADAL" clId="{8825E2F7-6E4E-41C2-9B86-66079CBEB0C5}" dt="2022-07-04T07:29:27.379" v="2614" actId="14100"/>
          <ac:graphicFrameMkLst>
            <pc:docMk/>
            <pc:sldMk cId="2140013030" sldId="629"/>
            <ac:graphicFrameMk id="5" creationId="{FF9DB076-4D24-0CA9-70A3-0B21C3261F25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2T13:47:44.715" v="1835" actId="478"/>
          <ac:graphicFrameMkLst>
            <pc:docMk/>
            <pc:sldMk cId="2140013030" sldId="629"/>
            <ac:graphicFrameMk id="7" creationId="{ED646AEA-79FB-4565-AE98-0CD4165F0C09}"/>
          </ac:graphicFrameMkLst>
        </pc:graphicFrameChg>
      </pc:sldChg>
      <pc:sldChg chg="delSp add mod">
        <pc:chgData name="Øyvind Wiig Petersen" userId="8db00c4c-acc5-4dea-8516-ccf730572e42" providerId="ADAL" clId="{8825E2F7-6E4E-41C2-9B86-66079CBEB0C5}" dt="2022-07-02T20:06:13.289" v="1987" actId="478"/>
        <pc:sldMkLst>
          <pc:docMk/>
          <pc:sldMk cId="1323310551" sldId="630"/>
        </pc:sldMkLst>
        <pc:graphicFrameChg chg="del">
          <ac:chgData name="Øyvind Wiig Petersen" userId="8db00c4c-acc5-4dea-8516-ccf730572e42" providerId="ADAL" clId="{8825E2F7-6E4E-41C2-9B86-66079CBEB0C5}" dt="2022-07-02T20:06:13.289" v="1987" actId="478"/>
          <ac:graphicFrameMkLst>
            <pc:docMk/>
            <pc:sldMk cId="1323310551" sldId="630"/>
            <ac:graphicFrameMk id="2" creationId="{7576B42E-F2B1-492F-ADE0-A46AB183AC9A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2T20:06:13.289" v="1987" actId="478"/>
          <ac:graphicFrameMkLst>
            <pc:docMk/>
            <pc:sldMk cId="1323310551" sldId="630"/>
            <ac:graphicFrameMk id="3" creationId="{A439AC10-00F3-B086-3093-90D99EA23B01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2T20:06:13.289" v="1987" actId="478"/>
          <ac:graphicFrameMkLst>
            <pc:docMk/>
            <pc:sldMk cId="1323310551" sldId="630"/>
            <ac:graphicFrameMk id="4" creationId="{080F7AB6-3449-EE86-AA11-BD158E30C119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2T20:06:13.289" v="1987" actId="478"/>
          <ac:graphicFrameMkLst>
            <pc:docMk/>
            <pc:sldMk cId="1323310551" sldId="630"/>
            <ac:graphicFrameMk id="5" creationId="{FF9DB076-4D24-0CA9-70A3-0B21C3261F25}"/>
          </ac:graphicFrameMkLst>
        </pc:graphicFrameChg>
      </pc:sldChg>
      <pc:sldChg chg="add del">
        <pc:chgData name="Øyvind Wiig Petersen" userId="8db00c4c-acc5-4dea-8516-ccf730572e42" providerId="ADAL" clId="{8825E2F7-6E4E-41C2-9B86-66079CBEB0C5}" dt="2022-07-03T07:36:46.142" v="2110" actId="47"/>
        <pc:sldMkLst>
          <pc:docMk/>
          <pc:sldMk cId="2536267669" sldId="631"/>
        </pc:sldMkLst>
      </pc:sldChg>
      <pc:sldChg chg="modSp add mod">
        <pc:chgData name="Øyvind Wiig Petersen" userId="8db00c4c-acc5-4dea-8516-ccf730572e42" providerId="ADAL" clId="{8825E2F7-6E4E-41C2-9B86-66079CBEB0C5}" dt="2022-07-04T07:30:20.416" v="2630" actId="20577"/>
        <pc:sldMkLst>
          <pc:docMk/>
          <pc:sldMk cId="3378448526" sldId="632"/>
        </pc:sldMkLst>
        <pc:spChg chg="mod">
          <ac:chgData name="Øyvind Wiig Petersen" userId="8db00c4c-acc5-4dea-8516-ccf730572e42" providerId="ADAL" clId="{8825E2F7-6E4E-41C2-9B86-66079CBEB0C5}" dt="2022-07-04T06:20:39.573" v="2477" actId="20577"/>
          <ac:spMkLst>
            <pc:docMk/>
            <pc:sldMk cId="3378448526" sldId="632"/>
            <ac:spMk id="11" creationId="{BC28DC8C-597C-4CE1-8577-DCAE653A9CD0}"/>
          </ac:spMkLst>
        </pc:spChg>
        <pc:spChg chg="mod">
          <ac:chgData name="Øyvind Wiig Petersen" userId="8db00c4c-acc5-4dea-8516-ccf730572e42" providerId="ADAL" clId="{8825E2F7-6E4E-41C2-9B86-66079CBEB0C5}" dt="2022-07-03T07:37:56.606" v="2122" actId="1038"/>
          <ac:spMkLst>
            <pc:docMk/>
            <pc:sldMk cId="3378448526" sldId="632"/>
            <ac:spMk id="18" creationId="{7E0E75C6-F844-486B-ABC9-654E193046AD}"/>
          </ac:spMkLst>
        </pc:spChg>
        <pc:spChg chg="mod">
          <ac:chgData name="Øyvind Wiig Petersen" userId="8db00c4c-acc5-4dea-8516-ccf730572e42" providerId="ADAL" clId="{8825E2F7-6E4E-41C2-9B86-66079CBEB0C5}" dt="2022-07-04T07:30:20.416" v="2630" actId="20577"/>
          <ac:spMkLst>
            <pc:docMk/>
            <pc:sldMk cId="3378448526" sldId="632"/>
            <ac:spMk id="23" creationId="{59C1E34A-B13C-4F5D-B3AC-0AC660D01EFF}"/>
          </ac:spMkLst>
        </pc:spChg>
        <pc:spChg chg="mod">
          <ac:chgData name="Øyvind Wiig Petersen" userId="8db00c4c-acc5-4dea-8516-ccf730572e42" providerId="ADAL" clId="{8825E2F7-6E4E-41C2-9B86-66079CBEB0C5}" dt="2022-07-03T08:12:16.263" v="2165" actId="20577"/>
          <ac:spMkLst>
            <pc:docMk/>
            <pc:sldMk cId="3378448526" sldId="632"/>
            <ac:spMk id="24" creationId="{77DECE0B-04FD-44C6-B272-CD572C9B4712}"/>
          </ac:spMkLst>
        </pc:spChg>
        <pc:graphicFrameChg chg="mod">
          <ac:chgData name="Øyvind Wiig Petersen" userId="8db00c4c-acc5-4dea-8516-ccf730572e42" providerId="ADAL" clId="{8825E2F7-6E4E-41C2-9B86-66079CBEB0C5}" dt="2022-07-04T07:29:37.351" v="2616" actId="14100"/>
          <ac:graphicFrameMkLst>
            <pc:docMk/>
            <pc:sldMk cId="3378448526" sldId="632"/>
            <ac:graphicFrameMk id="4" creationId="{ED6DE24D-FA28-4B16-8CE0-D549FEE1299F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30:07.098" v="2624" actId="1076"/>
          <ac:graphicFrameMkLst>
            <pc:docMk/>
            <pc:sldMk cId="3378448526" sldId="632"/>
            <ac:graphicFrameMk id="6" creationId="{F8E2A63C-AE3F-4182-9AE8-DB2BB3FEBFBB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30:13.751" v="2626" actId="1076"/>
          <ac:graphicFrameMkLst>
            <pc:docMk/>
            <pc:sldMk cId="3378448526" sldId="632"/>
            <ac:graphicFrameMk id="7" creationId="{F83BCE15-370C-47B2-8F3C-B7BF6972D51B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9:43.679" v="2617" actId="14100"/>
          <ac:graphicFrameMkLst>
            <pc:docMk/>
            <pc:sldMk cId="3378448526" sldId="632"/>
            <ac:graphicFrameMk id="12" creationId="{9395CD2C-BAA9-4BB3-8F09-932005527392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9:46.783" v="2618" actId="14100"/>
          <ac:graphicFrameMkLst>
            <pc:docMk/>
            <pc:sldMk cId="3378448526" sldId="632"/>
            <ac:graphicFrameMk id="14" creationId="{47C2D52E-72F9-43EB-AC3D-C973D70E96A3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9:59.962" v="2622" actId="1076"/>
          <ac:graphicFrameMkLst>
            <pc:docMk/>
            <pc:sldMk cId="3378448526" sldId="632"/>
            <ac:graphicFrameMk id="16" creationId="{18984A41-EDA9-4914-B1A3-67B7BA29DF35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30:03.816" v="2623" actId="1076"/>
          <ac:graphicFrameMkLst>
            <pc:docMk/>
            <pc:sldMk cId="3378448526" sldId="632"/>
            <ac:graphicFrameMk id="17" creationId="{FD18D9C3-4F1A-487B-96D1-697C22F6A956}"/>
          </ac:graphicFrameMkLst>
        </pc:graphicFrameChg>
      </pc:sldChg>
      <pc:sldChg chg="add del">
        <pc:chgData name="Øyvind Wiig Petersen" userId="8db00c4c-acc5-4dea-8516-ccf730572e42" providerId="ADAL" clId="{8825E2F7-6E4E-41C2-9B86-66079CBEB0C5}" dt="2022-07-03T08:16:31.400" v="2169" actId="2696"/>
        <pc:sldMkLst>
          <pc:docMk/>
          <pc:sldMk cId="2836507299" sldId="633"/>
        </pc:sldMkLst>
      </pc:sldChg>
      <pc:sldChg chg="modSp add mod">
        <pc:chgData name="Øyvind Wiig Petersen" userId="8db00c4c-acc5-4dea-8516-ccf730572e42" providerId="ADAL" clId="{8825E2F7-6E4E-41C2-9B86-66079CBEB0C5}" dt="2022-07-04T07:32:55.752" v="2687" actId="1076"/>
        <pc:sldMkLst>
          <pc:docMk/>
          <pc:sldMk cId="2921964998" sldId="634"/>
        </pc:sldMkLst>
        <pc:spChg chg="mod">
          <ac:chgData name="Øyvind Wiig Petersen" userId="8db00c4c-acc5-4dea-8516-ccf730572e42" providerId="ADAL" clId="{8825E2F7-6E4E-41C2-9B86-66079CBEB0C5}" dt="2022-07-03T08:16:41.914" v="2170" actId="21"/>
          <ac:spMkLst>
            <pc:docMk/>
            <pc:sldMk cId="2921964998" sldId="634"/>
            <ac:spMk id="11" creationId="{BC28DC8C-597C-4CE1-8577-DCAE653A9CD0}"/>
          </ac:spMkLst>
        </pc:spChg>
        <pc:spChg chg="mod">
          <ac:chgData name="Øyvind Wiig Petersen" userId="8db00c4c-acc5-4dea-8516-ccf730572e42" providerId="ADAL" clId="{8825E2F7-6E4E-41C2-9B86-66079CBEB0C5}" dt="2022-07-04T07:32:51.494" v="2686" actId="6549"/>
          <ac:spMkLst>
            <pc:docMk/>
            <pc:sldMk cId="2921964998" sldId="634"/>
            <ac:spMk id="16" creationId="{B8DB1B43-24A2-4D75-AFE3-3F7B64671DF2}"/>
          </ac:spMkLst>
        </pc:spChg>
        <pc:graphicFrameChg chg="mod">
          <ac:chgData name="Øyvind Wiig Petersen" userId="8db00c4c-acc5-4dea-8516-ccf730572e42" providerId="ADAL" clId="{8825E2F7-6E4E-41C2-9B86-66079CBEB0C5}" dt="2022-07-04T07:32:15.685" v="2665" actId="1076"/>
          <ac:graphicFrameMkLst>
            <pc:docMk/>
            <pc:sldMk cId="2921964998" sldId="634"/>
            <ac:graphicFrameMk id="3" creationId="{A71CBD68-7631-4771-B58D-E1E609737B4F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32:03.030" v="2643" actId="14100"/>
          <ac:graphicFrameMkLst>
            <pc:docMk/>
            <pc:sldMk cId="2921964998" sldId="634"/>
            <ac:graphicFrameMk id="6" creationId="{ECC4173A-EFA9-4CE7-A280-6D6A542608C3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32:55.752" v="2687" actId="1076"/>
          <ac:graphicFrameMkLst>
            <pc:docMk/>
            <pc:sldMk cId="2921964998" sldId="634"/>
            <ac:graphicFrameMk id="15" creationId="{2E5210A2-7F00-4B10-9830-C46A1EA274EA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00E29-18E1-4109-AAA1-F28C0AAA934D}" type="datetimeFigureOut">
              <a:rPr lang="en-US" smtClean="0"/>
              <a:t>5/2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BB340-A06A-422E-A2E4-A8D03E8B65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2348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02B75C-0EBB-4B30-BBC4-C5E69FFFE7FE}" type="datetimeFigureOut">
              <a:rPr lang="nb-NO" smtClean="0"/>
              <a:t>28.05.2024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FF28BA-818D-4B07-AEBE-B16BD9B7CDF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58911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459835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1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5276770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2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0568998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3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5276770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4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200363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5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500056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6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3476449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7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3355907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8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1212444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9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0378576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91087" y="2677415"/>
            <a:ext cx="10363200" cy="901094"/>
          </a:xfrm>
        </p:spPr>
        <p:txBody>
          <a:bodyPr anchor="t" anchorCtr="0"/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491087" y="3645154"/>
            <a:ext cx="103632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b-NO" dirty="0"/>
              <a:t>Klikk for å redigere undertittelstil i malen</a:t>
            </a:r>
          </a:p>
        </p:txBody>
      </p:sp>
    </p:spTree>
    <p:extLst>
      <p:ext uri="{BB962C8B-B14F-4D97-AF65-F5344CB8AC3E}">
        <p14:creationId xmlns:p14="http://schemas.microsoft.com/office/powerpoint/2010/main" val="1000159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983850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3031831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91731" y="1275743"/>
            <a:ext cx="10972800" cy="1329595"/>
          </a:xfrm>
        </p:spPr>
        <p:txBody>
          <a:bodyPr>
            <a:noAutofit/>
          </a:bodyPr>
          <a:lstStyle>
            <a:lvl1pPr>
              <a:defRPr sz="1800"/>
            </a:lvl1pPr>
            <a:lvl2pPr marL="742950" indent="-285750">
              <a:buFont typeface="Arial" panose="020B0604020202020204" pitchFamily="34" charset="0"/>
              <a:buChar char="»"/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sp>
        <p:nvSpPr>
          <p:cNvPr id="14" name="Plassholder for lysbildenummer 5"/>
          <p:cNvSpPr txBox="1">
            <a:spLocks/>
          </p:cNvSpPr>
          <p:nvPr userDrawn="1"/>
        </p:nvSpPr>
        <p:spPr>
          <a:xfrm>
            <a:off x="153493" y="6537870"/>
            <a:ext cx="456108" cy="252102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1853A39-49B3-554A-AE82-85611CEBD8E3}" type="slidenum">
              <a:rPr lang="nb-NO" sz="1000" b="1" i="0" smtClean="0">
                <a:solidFill>
                  <a:schemeClr val="bg1"/>
                </a:solidFill>
                <a:latin typeface="Arial"/>
                <a:cs typeface="Arial"/>
              </a:rPr>
              <a:pPr algn="ctr"/>
              <a:t>‹#›</a:t>
            </a:fld>
            <a:endParaRPr lang="nb-NO" sz="1000" b="1" i="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87375" y="558938"/>
            <a:ext cx="10972800" cy="461665"/>
          </a:xfrm>
        </p:spPr>
        <p:txBody>
          <a:bodyPr>
            <a:spAutoFit/>
          </a:bodyPr>
          <a:lstStyle>
            <a:lvl1pPr>
              <a:defRPr sz="24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600198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46" userDrawn="1">
          <p15:clr>
            <a:srgbClr val="A4A3A4"/>
          </p15:clr>
        </p15:guide>
        <p15:guide id="3" pos="733" userDrawn="1">
          <p15:clr>
            <a:srgbClr val="547EBF"/>
          </p15:clr>
        </p15:guide>
        <p15:guide id="4" pos="551" userDrawn="1">
          <p15:clr>
            <a:srgbClr val="FBAE40"/>
          </p15:clr>
        </p15:guide>
        <p15:guide id="5" orient="horz" pos="799" userDrawn="1">
          <p15:clr>
            <a:srgbClr val="A4A3A4"/>
          </p15:clr>
        </p15:guide>
        <p15:guide id="6" pos="370" userDrawn="1">
          <p15:clr>
            <a:srgbClr val="9FCC3B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ndeling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2982460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3729142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702236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</p:spTree>
    <p:extLst>
      <p:ext uri="{BB962C8B-B14F-4D97-AF65-F5344CB8AC3E}">
        <p14:creationId xmlns:p14="http://schemas.microsoft.com/office/powerpoint/2010/main" val="317224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71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59648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3532236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ittelstil</a:t>
            </a:r>
            <a:endParaRPr lang="en-US" noProof="0" dirty="0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pic>
        <p:nvPicPr>
          <p:cNvPr id="5" name="Bilde 4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98336"/>
            <a:ext cx="12192000" cy="359664"/>
          </a:xfrm>
          <a:prstGeom prst="rect">
            <a:avLst/>
          </a:prstGeom>
        </p:spPr>
      </p:pic>
      <p:pic>
        <p:nvPicPr>
          <p:cNvPr id="8" name="Bilde 3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498336"/>
            <a:ext cx="9144000" cy="359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>
            <a:extLst>
              <a:ext uri="{FF2B5EF4-FFF2-40B4-BE49-F238E27FC236}">
                <a16:creationId xmlns:a16="http://schemas.microsoft.com/office/drawing/2014/main" id="{714EA05B-DC29-9A49-9E07-BD359950FFC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/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2400" dirty="0"/>
          </a:p>
        </p:txBody>
      </p:sp>
      <p:sp>
        <p:nvSpPr>
          <p:cNvPr id="13" name="Tittel 1">
            <a:extLst>
              <a:ext uri="{FF2B5EF4-FFF2-40B4-BE49-F238E27FC236}">
                <a16:creationId xmlns:a16="http://schemas.microsoft.com/office/drawing/2014/main" id="{348DDC63-D03F-4E4B-B5C0-63C3F1A3BC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6608" y="2173291"/>
            <a:ext cx="10818784" cy="1399725"/>
          </a:xfrm>
        </p:spPr>
        <p:txBody>
          <a:bodyPr>
            <a:no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Design of state-state space models</a:t>
            </a:r>
            <a:br>
              <a:rPr lang="en-US" dirty="0">
                <a:solidFill>
                  <a:schemeClr val="bg1"/>
                </a:solidFill>
              </a:rPr>
            </a:br>
            <a:r>
              <a:rPr lang="en-US" dirty="0">
                <a:solidFill>
                  <a:schemeClr val="bg1"/>
                </a:solidFill>
              </a:rPr>
              <a:t>with target spectral densities</a:t>
            </a:r>
            <a:br>
              <a:rPr lang="en-US" dirty="0">
                <a:solidFill>
                  <a:schemeClr val="bg1"/>
                </a:solidFill>
              </a:rPr>
            </a:br>
            <a:r>
              <a:rPr lang="en-US" dirty="0">
                <a:solidFill>
                  <a:schemeClr val="bg1"/>
                </a:solidFill>
              </a:rPr>
              <a:t>(or </a:t>
            </a:r>
            <a:r>
              <a:rPr lang="en-US">
                <a:solidFill>
                  <a:schemeClr val="bg1"/>
                </a:solidFill>
              </a:rPr>
              <a:t>target autocorrelations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88DF976C-9E0C-B282-871A-B232386F08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8341867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FFE5FED-D9FC-44C0-8A22-E84A8866DD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1731" y="1275743"/>
            <a:ext cx="10972800" cy="713097"/>
          </a:xfrm>
        </p:spPr>
        <p:txBody>
          <a:bodyPr/>
          <a:lstStyle/>
          <a:p>
            <a:pPr marL="0" indent="0">
              <a:buNone/>
            </a:pPr>
            <a:r>
              <a:rPr lang="nb-NO" dirty="0" err="1"/>
              <a:t>Coefficients</a:t>
            </a:r>
            <a:r>
              <a:rPr lang="nb-NO" dirty="0"/>
              <a:t> </a:t>
            </a:r>
            <a:r>
              <a:rPr lang="nb-NO" i="1" dirty="0"/>
              <a:t>a</a:t>
            </a:r>
            <a:r>
              <a:rPr lang="nb-NO" dirty="0"/>
              <a:t> in </a:t>
            </a:r>
            <a:r>
              <a:rPr lang="nb-NO" dirty="0" err="1"/>
              <a:t>the</a:t>
            </a:r>
            <a:r>
              <a:rPr lang="nb-NO" dirty="0"/>
              <a:t> Taylor </a:t>
            </a:r>
            <a:r>
              <a:rPr lang="nb-NO" dirty="0" err="1"/>
              <a:t>expansion</a:t>
            </a:r>
            <a:r>
              <a:rPr lang="nb-NO" dirty="0"/>
              <a:t> given from Maple: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5112635-42CD-45F8-8899-8A259645A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5EF6A44-96C7-4439-BB68-77D006E2D97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011"/>
          <a:stretch/>
        </p:blipFill>
        <p:spPr>
          <a:xfrm>
            <a:off x="979512" y="2183290"/>
            <a:ext cx="10788674" cy="1534596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2C419A7-4522-ACE6-1262-8DC9E7811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947530"/>
              </p:ext>
            </p:extLst>
          </p:nvPr>
        </p:nvGraphicFramePr>
        <p:xfrm>
          <a:off x="1163638" y="4145384"/>
          <a:ext cx="77406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38400" imgH="393480" progId="Equation.DSMT4">
                  <p:embed/>
                </p:oleObj>
              </mc:Choice>
              <mc:Fallback>
                <p:oleObj name="Equation" r:id="rId3" imgW="48384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2C419A7-4522-ACE6-1262-8DC9E78111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3638" y="4145384"/>
                        <a:ext cx="7740650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82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88AA78D-D737-42DF-856A-9309A7266429}"/>
              </a:ext>
            </a:extLst>
          </p:cNvPr>
          <p:cNvSpPr txBox="1">
            <a:spLocks/>
          </p:cNvSpPr>
          <p:nvPr/>
        </p:nvSpPr>
        <p:spPr>
          <a:xfrm>
            <a:off x="598860" y="1293676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</a:t>
            </a:r>
            <a:r>
              <a:rPr lang="nb-NO" dirty="0" err="1"/>
              <a:t>whi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has </a:t>
            </a:r>
            <a:r>
              <a:rPr lang="nb-NO" dirty="0" err="1"/>
              <a:t>the</a:t>
            </a:r>
            <a:r>
              <a:rPr lang="nb-NO" dirty="0"/>
              <a:t> PSD (by </a:t>
            </a:r>
            <a:r>
              <a:rPr lang="nb-NO" dirty="0" err="1"/>
              <a:t>defintion</a:t>
            </a:r>
            <a:r>
              <a:rPr lang="nb-NO" dirty="0"/>
              <a:t>)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C4173A-EFA9-4CE7-A280-6D6A54260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974025"/>
              </p:ext>
            </p:extLst>
          </p:nvPr>
        </p:nvGraphicFramePr>
        <p:xfrm>
          <a:off x="5239020" y="1261988"/>
          <a:ext cx="1523520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C4173A-EFA9-4CE7-A280-6D6A54260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39020" y="1261988"/>
                        <a:ext cx="1523520" cy="62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71CBD68-7631-4771-B58D-E1E609737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200894"/>
              </p:ext>
            </p:extLst>
          </p:nvPr>
        </p:nvGraphicFramePr>
        <p:xfrm>
          <a:off x="3251200" y="2124075"/>
          <a:ext cx="24574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69800" progId="Equation.DSMT4">
                  <p:embed/>
                </p:oleObj>
              </mc:Choice>
              <mc:Fallback>
                <p:oleObj name="Equation" r:id="rId5" imgW="1536480" imgH="469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71CBD68-7631-4771-B58D-E1E609737B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1200" y="2124075"/>
                        <a:ext cx="2457450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4E5AB06C-D6FC-484E-AA04-73C3121F1363}"/>
              </a:ext>
            </a:extLst>
          </p:cNvPr>
          <p:cNvSpPr txBox="1">
            <a:spLocks/>
          </p:cNvSpPr>
          <p:nvPr/>
        </p:nvSpPr>
        <p:spPr>
          <a:xfrm>
            <a:off x="607232" y="2221893"/>
            <a:ext cx="2822885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From </a:t>
            </a:r>
            <a:r>
              <a:rPr lang="nb-NO" dirty="0" err="1"/>
              <a:t>previous</a:t>
            </a:r>
            <a:r>
              <a:rPr lang="nb-NO" dirty="0"/>
              <a:t> </a:t>
            </a:r>
            <a:r>
              <a:rPr lang="nb-NO" dirty="0" err="1"/>
              <a:t>pages</a:t>
            </a:r>
            <a:r>
              <a:rPr lang="nb-NO" dirty="0"/>
              <a:t>: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E5210A2-7F00-4B10-9830-C46A1EA27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220063"/>
              </p:ext>
            </p:extLst>
          </p:nvPr>
        </p:nvGraphicFramePr>
        <p:xfrm>
          <a:off x="3918252" y="3173275"/>
          <a:ext cx="2641536" cy="69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0960" imgH="431640" progId="Equation.DSMT4">
                  <p:embed/>
                </p:oleObj>
              </mc:Choice>
              <mc:Fallback>
                <p:oleObj name="Equation" r:id="rId7" imgW="165096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E5210A2-7F00-4B10-9830-C46A1EA274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8252" y="3173275"/>
                        <a:ext cx="2641536" cy="690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B8DB1B43-24A2-4D75-AFE3-3F7B64671DF2}"/>
              </a:ext>
            </a:extLst>
          </p:cNvPr>
          <p:cNvSpPr txBox="1">
            <a:spLocks/>
          </p:cNvSpPr>
          <p:nvPr/>
        </p:nvSpPr>
        <p:spPr>
          <a:xfrm>
            <a:off x="580951" y="3237144"/>
            <a:ext cx="3930873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So,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</a:t>
            </a:r>
            <a:r>
              <a:rPr lang="nb-NO" dirty="0" err="1"/>
              <a:t>variance</a:t>
            </a:r>
            <a:r>
              <a:rPr lang="nb-NO" dirty="0"/>
              <a:t> </a:t>
            </a:r>
            <a:r>
              <a:rPr lang="nb-NO" dirty="0" err="1"/>
              <a:t>equals</a:t>
            </a:r>
            <a:r>
              <a:rPr lang="nb-NO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9219649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F63CA27-0111-47E0-B41E-191D9F3008CA}"/>
              </a:ext>
            </a:extLst>
          </p:cNvPr>
          <p:cNvSpPr txBox="1">
            <a:spLocks/>
          </p:cNvSpPr>
          <p:nvPr/>
        </p:nvSpPr>
        <p:spPr>
          <a:xfrm>
            <a:off x="587375" y="1268413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Goal: design </a:t>
            </a:r>
            <a:r>
              <a:rPr lang="nb-NO" dirty="0" err="1"/>
              <a:t>the</a:t>
            </a:r>
            <a:r>
              <a:rPr lang="nb-NO" dirty="0"/>
              <a:t> state-</a:t>
            </a:r>
            <a:r>
              <a:rPr lang="nb-NO" dirty="0" err="1"/>
              <a:t>space</a:t>
            </a:r>
            <a:r>
              <a:rPr lang="nb-NO" dirty="0"/>
              <a:t> </a:t>
            </a:r>
            <a:r>
              <a:rPr lang="nb-NO" dirty="0" err="1"/>
              <a:t>model</a:t>
            </a:r>
            <a:endParaRPr lang="nb-NO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6DE24D-FA28-4B16-8CE0-D549FEE12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819566"/>
              </p:ext>
            </p:extLst>
          </p:nvPr>
        </p:nvGraphicFramePr>
        <p:xfrm>
          <a:off x="1163638" y="1962779"/>
          <a:ext cx="2072448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457200" progId="Equation.DSMT4">
                  <p:embed/>
                </p:oleObj>
              </mc:Choice>
              <mc:Fallback>
                <p:oleObj name="Equation" r:id="rId3" imgW="129528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6DE24D-FA28-4B16-8CE0-D549FEE129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3638" y="1962779"/>
                        <a:ext cx="2072448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D548317B-CE7D-48DC-89DB-17AAEAB2EBE5}"/>
              </a:ext>
            </a:extLst>
          </p:cNvPr>
          <p:cNvSpPr txBox="1">
            <a:spLocks/>
          </p:cNvSpPr>
          <p:nvPr/>
        </p:nvSpPr>
        <p:spPr>
          <a:xfrm>
            <a:off x="587375" y="2827527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uch</a:t>
            </a:r>
            <a:r>
              <a:rPr lang="nb-NO" dirty="0"/>
              <a:t>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output p(t) is a GP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designated</a:t>
            </a:r>
            <a:r>
              <a:rPr lang="nb-NO" dirty="0"/>
              <a:t> PSD </a:t>
            </a:r>
            <a:r>
              <a:rPr lang="nb-NO" dirty="0" err="1"/>
              <a:t>rational</a:t>
            </a:r>
            <a:r>
              <a:rPr lang="nb-NO" dirty="0"/>
              <a:t> </a:t>
            </a:r>
            <a:r>
              <a:rPr lang="nb-NO" dirty="0" err="1"/>
              <a:t>function</a:t>
            </a:r>
            <a:r>
              <a:rPr lang="nb-NO" dirty="0"/>
              <a:t> form</a:t>
            </a:r>
            <a:endParaRPr lang="nb-NO" b="1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F2240AD8-2A35-4F12-AC45-9BAB3DF3FC9E}"/>
              </a:ext>
            </a:extLst>
          </p:cNvPr>
          <p:cNvSpPr txBox="1">
            <a:spLocks/>
          </p:cNvSpPr>
          <p:nvPr/>
        </p:nvSpPr>
        <p:spPr>
          <a:xfrm>
            <a:off x="589335" y="4717568"/>
            <a:ext cx="5220593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i="1" dirty="0"/>
              <a:t>w(t) </a:t>
            </a:r>
            <a:r>
              <a:rPr lang="nb-NO" dirty="0"/>
              <a:t>is a </a:t>
            </a:r>
            <a:r>
              <a:rPr lang="nb-NO" dirty="0" err="1"/>
              <a:t>whi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input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variance</a:t>
            </a:r>
            <a:r>
              <a:rPr lang="nb-NO" dirty="0"/>
              <a:t> </a:t>
            </a:r>
            <a:r>
              <a:rPr lang="el-GR" i="1" dirty="0"/>
              <a:t>σ</a:t>
            </a:r>
            <a:r>
              <a:rPr lang="nb-NO" i="1" baseline="-25000" dirty="0"/>
              <a:t>w</a:t>
            </a:r>
            <a:r>
              <a:rPr lang="nb-NO" i="1" baseline="30000" dirty="0"/>
              <a:t>2</a:t>
            </a:r>
            <a:endParaRPr lang="nb-NO" i="1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907E8E0-30C8-8108-2C12-BCE947E24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243107"/>
              </p:ext>
            </p:extLst>
          </p:nvPr>
        </p:nvGraphicFramePr>
        <p:xfrm>
          <a:off x="1163638" y="3345595"/>
          <a:ext cx="3209925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06280" imgH="838080" progId="Equation.DSMT4">
                  <p:embed/>
                </p:oleObj>
              </mc:Choice>
              <mc:Fallback>
                <p:oleObj name="Equation" r:id="rId5" imgW="2006280" imgH="838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907E8E0-30C8-8108-2C12-BCE947E24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3638" y="3345595"/>
                        <a:ext cx="3209925" cy="134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>
            <a:extLst>
              <a:ext uri="{FF2B5EF4-FFF2-40B4-BE49-F238E27FC236}">
                <a16:creationId xmlns:a16="http://schemas.microsoft.com/office/drawing/2014/main" id="{76DCE7D0-316F-B1D5-BBB5-27E6F1ECE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630DDAB-9BC1-3FE6-6914-00048223B36D}"/>
              </a:ext>
            </a:extLst>
          </p:cNvPr>
          <p:cNvSpPr txBox="1">
            <a:spLocks/>
          </p:cNvSpPr>
          <p:nvPr/>
        </p:nvSpPr>
        <p:spPr>
          <a:xfrm>
            <a:off x="589335" y="5370904"/>
            <a:ext cx="9217037" cy="6863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l-GR" i="1" dirty="0"/>
              <a:t>α</a:t>
            </a:r>
            <a:r>
              <a:rPr lang="nb-NO" i="1" dirty="0"/>
              <a:t> </a:t>
            </a:r>
            <a:r>
              <a:rPr lang="nb-NO" dirty="0"/>
              <a:t>is a </a:t>
            </a:r>
            <a:r>
              <a:rPr lang="nb-NO" dirty="0" err="1"/>
              <a:t>scale</a:t>
            </a:r>
            <a:r>
              <a:rPr lang="nb-NO" dirty="0"/>
              <a:t> </a:t>
            </a:r>
            <a:r>
              <a:rPr lang="nb-NO" dirty="0" err="1"/>
              <a:t>factor</a:t>
            </a:r>
            <a:r>
              <a:rPr lang="nb-NO" dirty="0"/>
              <a:t> </a:t>
            </a:r>
            <a:r>
              <a:rPr lang="nb-NO" dirty="0" err="1"/>
              <a:t>such</a:t>
            </a:r>
            <a:r>
              <a:rPr lang="nb-NO" dirty="0"/>
              <a:t>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highest</a:t>
            </a:r>
            <a:r>
              <a:rPr lang="nb-NO" dirty="0"/>
              <a:t> </a:t>
            </a:r>
            <a:r>
              <a:rPr lang="nb-NO" i="1" dirty="0"/>
              <a:t>d- </a:t>
            </a:r>
            <a:r>
              <a:rPr lang="nb-NO" dirty="0"/>
              <a:t>and</a:t>
            </a:r>
            <a:r>
              <a:rPr lang="nb-NO" i="1" dirty="0"/>
              <a:t> n-</a:t>
            </a:r>
            <a:r>
              <a:rPr lang="nb-NO" dirty="0" err="1"/>
              <a:t>coefficient</a:t>
            </a:r>
            <a:r>
              <a:rPr lang="nb-NO" dirty="0"/>
              <a:t> </a:t>
            </a:r>
            <a:r>
              <a:rPr lang="nb-NO" dirty="0" err="1"/>
              <a:t>equals</a:t>
            </a:r>
            <a:r>
              <a:rPr lang="nb-NO" dirty="0"/>
              <a:t> </a:t>
            </a:r>
            <a:r>
              <a:rPr lang="nb-NO" dirty="0" err="1"/>
              <a:t>unity</a:t>
            </a:r>
            <a:r>
              <a:rPr lang="nb-NO" dirty="0"/>
              <a:t>: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5B9C4F1-7DF0-E8C9-5063-D2D0644CC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010544"/>
              </p:ext>
            </p:extLst>
          </p:nvPr>
        </p:nvGraphicFramePr>
        <p:xfrm>
          <a:off x="8058150" y="5472113"/>
          <a:ext cx="17256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280" imgH="228600" progId="Equation.DSMT4">
                  <p:embed/>
                </p:oleObj>
              </mc:Choice>
              <mc:Fallback>
                <p:oleObj name="Equation" r:id="rId7" imgW="10792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5B9C4F1-7DF0-E8C9-5063-D2D0644CC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58150" y="5472113"/>
                        <a:ext cx="1725613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1EB9BAD9-8A93-1C6E-C793-0634712A6EDD}"/>
              </a:ext>
            </a:extLst>
          </p:cNvPr>
          <p:cNvSpPr txBox="1">
            <a:spLocks/>
          </p:cNvSpPr>
          <p:nvPr/>
        </p:nvSpPr>
        <p:spPr>
          <a:xfrm>
            <a:off x="589335" y="5955868"/>
            <a:ext cx="9217037" cy="6863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Note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nb-NO" i="1" dirty="0"/>
              <a:t>K</a:t>
            </a:r>
            <a:r>
              <a:rPr lang="nb-NO" dirty="0"/>
              <a:t>&gt;</a:t>
            </a:r>
            <a:r>
              <a:rPr lang="nb-NO" i="1" dirty="0"/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8036547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88AA78D-D737-42DF-856A-9309A7266429}"/>
              </a:ext>
            </a:extLst>
          </p:cNvPr>
          <p:cNvSpPr txBox="1">
            <a:spLocks/>
          </p:cNvSpPr>
          <p:nvPr/>
        </p:nvSpPr>
        <p:spPr>
          <a:xfrm>
            <a:off x="602116" y="1268413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</a:t>
            </a:r>
            <a:r>
              <a:rPr lang="nb-NO" dirty="0" err="1"/>
              <a:t>whi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has </a:t>
            </a:r>
            <a:r>
              <a:rPr lang="nb-NO" dirty="0" err="1"/>
              <a:t>the</a:t>
            </a:r>
            <a:r>
              <a:rPr lang="nb-NO" dirty="0"/>
              <a:t> PSD (by </a:t>
            </a:r>
            <a:r>
              <a:rPr lang="nb-NO" dirty="0" err="1"/>
              <a:t>defintion</a:t>
            </a:r>
            <a:r>
              <a:rPr lang="nb-NO" dirty="0"/>
              <a:t>)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C4173A-EFA9-4CE7-A280-6D6A54260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314870"/>
              </p:ext>
            </p:extLst>
          </p:nvPr>
        </p:nvGraphicFramePr>
        <p:xfrm>
          <a:off x="5276099" y="1229409"/>
          <a:ext cx="1523520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C4173A-EFA9-4CE7-A280-6D6A54260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6099" y="1229409"/>
                        <a:ext cx="1523520" cy="62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4E5AB06C-D6FC-484E-AA04-73C3121F1363}"/>
              </a:ext>
            </a:extLst>
          </p:cNvPr>
          <p:cNvSpPr txBox="1">
            <a:spLocks/>
          </p:cNvSpPr>
          <p:nvPr/>
        </p:nvSpPr>
        <p:spPr>
          <a:xfrm>
            <a:off x="610488" y="2196630"/>
            <a:ext cx="6189131" cy="6295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output PSD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state-</a:t>
            </a:r>
            <a:r>
              <a:rPr lang="nb-NO" dirty="0" err="1"/>
              <a:t>space</a:t>
            </a:r>
            <a:r>
              <a:rPr lang="nb-NO" dirty="0"/>
              <a:t> </a:t>
            </a:r>
            <a:r>
              <a:rPr lang="nb-NO" dirty="0" err="1"/>
              <a:t>model</a:t>
            </a:r>
            <a:r>
              <a:rPr lang="nb-NO" dirty="0"/>
              <a:t> is: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E5210A2-7F00-4B10-9830-C46A1EA27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885875"/>
              </p:ext>
            </p:extLst>
          </p:nvPr>
        </p:nvGraphicFramePr>
        <p:xfrm>
          <a:off x="4269762" y="3210920"/>
          <a:ext cx="1097280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E5210A2-7F00-4B10-9830-C46A1EA274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9762" y="3210920"/>
                        <a:ext cx="1097280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B8DB1B43-24A2-4D75-AFE3-3F7B64671DF2}"/>
              </a:ext>
            </a:extLst>
          </p:cNvPr>
          <p:cNvSpPr txBox="1">
            <a:spLocks/>
          </p:cNvSpPr>
          <p:nvPr/>
        </p:nvSpPr>
        <p:spPr>
          <a:xfrm>
            <a:off x="596647" y="3124847"/>
            <a:ext cx="3930873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input </a:t>
            </a:r>
            <a:r>
              <a:rPr lang="nb-NO" dirty="0" err="1"/>
              <a:t>variance</a:t>
            </a:r>
            <a:r>
              <a:rPr lang="nb-NO" dirty="0"/>
              <a:t> </a:t>
            </a:r>
            <a:r>
              <a:rPr lang="nb-NO" dirty="0" err="1"/>
              <a:t>thus</a:t>
            </a:r>
            <a:r>
              <a:rPr lang="nb-NO" dirty="0"/>
              <a:t> </a:t>
            </a:r>
            <a:r>
              <a:rPr lang="nb-NO" dirty="0" err="1"/>
              <a:t>becomes</a:t>
            </a:r>
            <a:r>
              <a:rPr lang="nb-NO" dirty="0"/>
              <a:t>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172D43D-8039-842F-74D6-8B829BBFB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378018"/>
              </p:ext>
            </p:extLst>
          </p:nvPr>
        </p:nvGraphicFramePr>
        <p:xfrm>
          <a:off x="5276099" y="2176791"/>
          <a:ext cx="3393216" cy="6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20760" imgH="419040" progId="Equation.DSMT4">
                  <p:embed/>
                </p:oleObj>
              </mc:Choice>
              <mc:Fallback>
                <p:oleObj name="Equation" r:id="rId7" imgW="2120760" imgH="419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172D43D-8039-842F-74D6-8B829BBFBB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76099" y="2176791"/>
                        <a:ext cx="3393216" cy="67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4368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7F3FFE8-761D-4361-BC7C-E2AAD9937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99196"/>
              </p:ext>
            </p:extLst>
          </p:nvPr>
        </p:nvGraphicFramePr>
        <p:xfrm>
          <a:off x="4665663" y="1295400"/>
          <a:ext cx="4410075" cy="2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800" imgH="1498320" progId="Equation.DSMT4">
                  <p:embed/>
                </p:oleObj>
              </mc:Choice>
              <mc:Fallback>
                <p:oleObj name="Equation" r:id="rId3" imgW="2755800" imgH="1498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7F3FFE8-761D-4361-BC7C-E2AAD9937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5663" y="1295400"/>
                        <a:ext cx="4410075" cy="239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88AA78D-D737-42DF-856A-9309A7266429}"/>
              </a:ext>
            </a:extLst>
          </p:cNvPr>
          <p:cNvSpPr txBox="1">
            <a:spLocks/>
          </p:cNvSpPr>
          <p:nvPr/>
        </p:nvSpPr>
        <p:spPr>
          <a:xfrm>
            <a:off x="874713" y="1307389"/>
            <a:ext cx="3821112" cy="7905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Consider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following</a:t>
            </a:r>
            <a:r>
              <a:rPr lang="nb-NO" dirty="0"/>
              <a:t> </a:t>
            </a:r>
            <a:r>
              <a:rPr lang="nb-NO" dirty="0" err="1"/>
              <a:t>model</a:t>
            </a:r>
            <a:r>
              <a:rPr lang="nb-NO" dirty="0"/>
              <a:t> form (e.g. order N=3)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C4173A-EFA9-4CE7-A280-6D6A54260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30844"/>
              </p:ext>
            </p:extLst>
          </p:nvPr>
        </p:nvGraphicFramePr>
        <p:xfrm>
          <a:off x="4397375" y="3898900"/>
          <a:ext cx="5122863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00400" imgH="838080" progId="Equation.DSMT4">
                  <p:embed/>
                </p:oleObj>
              </mc:Choice>
              <mc:Fallback>
                <p:oleObj name="Equation" r:id="rId5" imgW="320040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C4173A-EFA9-4CE7-A280-6D6A54260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7375" y="3898900"/>
                        <a:ext cx="5122863" cy="1338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F1934B9A-A6DC-4943-8381-1AE8EF236BAF}"/>
              </a:ext>
            </a:extLst>
          </p:cNvPr>
          <p:cNvSpPr txBox="1">
            <a:spLocks/>
          </p:cNvSpPr>
          <p:nvPr/>
        </p:nvSpPr>
        <p:spPr>
          <a:xfrm>
            <a:off x="857680" y="4278782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which</a:t>
            </a:r>
            <a:r>
              <a:rPr lang="nb-NO" dirty="0"/>
              <a:t> has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following</a:t>
            </a:r>
            <a:r>
              <a:rPr lang="nb-NO" dirty="0"/>
              <a:t> IO-TF: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0D814A65-3B76-4265-8390-22BE11D6F7CB}"/>
              </a:ext>
            </a:extLst>
          </p:cNvPr>
          <p:cNvSpPr txBox="1">
            <a:spLocks/>
          </p:cNvSpPr>
          <p:nvPr/>
        </p:nvSpPr>
        <p:spPr>
          <a:xfrm>
            <a:off x="885160" y="5210881"/>
            <a:ext cx="8261597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need</a:t>
            </a:r>
            <a:r>
              <a:rPr lang="nb-NO" dirty="0"/>
              <a:t> to </a:t>
            </a:r>
            <a:r>
              <a:rPr lang="nb-NO" dirty="0" err="1"/>
              <a:t>find</a:t>
            </a:r>
            <a:r>
              <a:rPr lang="nb-NO" dirty="0"/>
              <a:t> </a:t>
            </a:r>
            <a:r>
              <a:rPr lang="nb-NO" i="1" dirty="0"/>
              <a:t>a</a:t>
            </a:r>
            <a:r>
              <a:rPr lang="nb-NO" dirty="0"/>
              <a:t> and </a:t>
            </a:r>
            <a:r>
              <a:rPr lang="nb-NO" i="1" dirty="0"/>
              <a:t>c</a:t>
            </a:r>
            <a:r>
              <a:rPr lang="nb-NO" dirty="0"/>
              <a:t> polynomial </a:t>
            </a:r>
            <a:r>
              <a:rPr lang="nb-NO" dirty="0" err="1"/>
              <a:t>coefficients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4384168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576B42E-F2B1-492F-ADE0-A46AB183A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39421"/>
              </p:ext>
            </p:extLst>
          </p:nvPr>
        </p:nvGraphicFramePr>
        <p:xfrm>
          <a:off x="1163638" y="2824433"/>
          <a:ext cx="7678737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00600" imgH="888840" progId="Equation.DSMT4">
                  <p:embed/>
                </p:oleObj>
              </mc:Choice>
              <mc:Fallback>
                <p:oleObj name="Equation" r:id="rId3" imgW="4800600" imgH="8888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576B42E-F2B1-492F-ADE0-A46AB183AC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3638" y="2824433"/>
                        <a:ext cx="7678737" cy="1420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D646AEA-79FB-4565-AE98-0CD4165F0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535546"/>
              </p:ext>
            </p:extLst>
          </p:nvPr>
        </p:nvGraphicFramePr>
        <p:xfrm>
          <a:off x="3617913" y="1057275"/>
          <a:ext cx="483870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22560" imgH="838080" progId="Equation.DSMT4">
                  <p:embed/>
                </p:oleObj>
              </mc:Choice>
              <mc:Fallback>
                <p:oleObj name="Equation" r:id="rId5" imgW="3022560" imgH="838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D646AEA-79FB-4565-AE98-0CD4165F0C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7913" y="1057275"/>
                        <a:ext cx="4838700" cy="134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0C22DD7-9280-4C4F-A67D-67EE7943F377}"/>
              </a:ext>
            </a:extLst>
          </p:cNvPr>
          <p:cNvSpPr txBox="1">
            <a:spLocks/>
          </p:cNvSpPr>
          <p:nvPr/>
        </p:nvSpPr>
        <p:spPr>
          <a:xfrm>
            <a:off x="872550" y="1432768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TF </a:t>
            </a:r>
            <a:r>
              <a:rPr lang="nb-NO" dirty="0" err="1"/>
              <a:t>absolute</a:t>
            </a:r>
            <a:r>
              <a:rPr lang="nb-NO" dirty="0"/>
              <a:t> </a:t>
            </a:r>
            <a:r>
              <a:rPr lang="nb-NO" dirty="0" err="1"/>
              <a:t>value</a:t>
            </a:r>
            <a:r>
              <a:rPr lang="nb-NO" dirty="0"/>
              <a:t>: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DD3BF503-E427-4A26-9174-7A2882ED7A71}"/>
              </a:ext>
            </a:extLst>
          </p:cNvPr>
          <p:cNvSpPr txBox="1">
            <a:spLocks/>
          </p:cNvSpPr>
          <p:nvPr/>
        </p:nvSpPr>
        <p:spPr>
          <a:xfrm>
            <a:off x="889038" y="2269926"/>
            <a:ext cx="8577609" cy="4794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Equate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denominator</a:t>
            </a:r>
            <a:r>
              <a:rPr lang="nb-NO" dirty="0"/>
              <a:t>: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AD08724C-EEEF-4E0B-8572-BAC89AD55A27}"/>
              </a:ext>
            </a:extLst>
          </p:cNvPr>
          <p:cNvSpPr txBox="1">
            <a:spLocks/>
          </p:cNvSpPr>
          <p:nvPr/>
        </p:nvSpPr>
        <p:spPr>
          <a:xfrm>
            <a:off x="886309" y="4214125"/>
            <a:ext cx="10972800" cy="20231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tep</a:t>
            </a:r>
            <a:r>
              <a:rPr lang="nb-NO" dirty="0"/>
              <a:t> by </a:t>
            </a:r>
            <a:r>
              <a:rPr lang="nb-NO" dirty="0" err="1"/>
              <a:t>step</a:t>
            </a:r>
            <a:r>
              <a:rPr lang="nb-NO" dirty="0"/>
              <a:t>:</a:t>
            </a:r>
          </a:p>
          <a:p>
            <a:pPr>
              <a:lnSpc>
                <a:spcPct val="150000"/>
              </a:lnSpc>
              <a:buAutoNum type="arabicParenR"/>
            </a:pPr>
            <a:r>
              <a:rPr lang="nb-NO" dirty="0" err="1"/>
              <a:t>Calculate</a:t>
            </a:r>
            <a:r>
              <a:rPr lang="nb-NO" dirty="0"/>
              <a:t> poles </a:t>
            </a:r>
            <a:r>
              <a:rPr lang="nb-NO" i="1" dirty="0"/>
              <a:t>p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i="1" dirty="0"/>
              <a:t>d</a:t>
            </a:r>
            <a:r>
              <a:rPr lang="nb-NO" dirty="0"/>
              <a:t>-polynomial (note </a:t>
            </a:r>
            <a:r>
              <a:rPr lang="nb-NO" dirty="0" err="1"/>
              <a:t>sign</a:t>
            </a:r>
            <a:r>
              <a:rPr lang="nb-NO" dirty="0"/>
              <a:t> </a:t>
            </a:r>
            <a:r>
              <a:rPr lang="nb-NO" dirty="0" err="1"/>
              <a:t>changes</a:t>
            </a:r>
            <a:r>
              <a:rPr lang="nb-NO" dirty="0"/>
              <a:t>). Select half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poles (negative real part).</a:t>
            </a:r>
          </a:p>
          <a:p>
            <a:pPr>
              <a:lnSpc>
                <a:spcPct val="150000"/>
              </a:lnSpc>
              <a:buAutoNum type="arabicParenR"/>
            </a:pPr>
            <a:r>
              <a:rPr lang="nb-NO" dirty="0" err="1"/>
              <a:t>Use</a:t>
            </a:r>
            <a:r>
              <a:rPr lang="nb-NO" dirty="0"/>
              <a:t> half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i="1" dirty="0"/>
              <a:t>p-</a:t>
            </a:r>
            <a:r>
              <a:rPr lang="nb-NO" dirty="0"/>
              <a:t>poles to </a:t>
            </a:r>
            <a:r>
              <a:rPr lang="nb-NO" dirty="0" err="1"/>
              <a:t>calculate</a:t>
            </a:r>
            <a:r>
              <a:rPr lang="nb-NO" dirty="0"/>
              <a:t> </a:t>
            </a:r>
            <a:r>
              <a:rPr lang="nb-NO" i="1" dirty="0"/>
              <a:t>c</a:t>
            </a:r>
            <a:r>
              <a:rPr lang="nb-NO" dirty="0"/>
              <a:t>-</a:t>
            </a:r>
            <a:r>
              <a:rPr lang="nb-NO" dirty="0" err="1"/>
              <a:t>coefficients</a:t>
            </a:r>
            <a:endParaRPr lang="nb-NO" dirty="0"/>
          </a:p>
          <a:p>
            <a:pPr>
              <a:lnSpc>
                <a:spcPct val="150000"/>
              </a:lnSpc>
              <a:buAutoNum type="arabicParenR"/>
            </a:pPr>
            <a:r>
              <a:rPr lang="nb-NO" dirty="0" err="1"/>
              <a:t>Repeat</a:t>
            </a:r>
            <a:r>
              <a:rPr lang="nb-NO" dirty="0"/>
              <a:t> </a:t>
            </a:r>
            <a:r>
              <a:rPr lang="nb-NO" dirty="0" err="1"/>
              <a:t>procedure</a:t>
            </a:r>
            <a:r>
              <a:rPr lang="nb-NO" dirty="0"/>
              <a:t> for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nominator</a:t>
            </a:r>
            <a:r>
              <a:rPr lang="nb-NO" dirty="0"/>
              <a:t> (</a:t>
            </a:r>
            <a:r>
              <a:rPr lang="nb-NO" i="1" dirty="0"/>
              <a:t>n</a:t>
            </a:r>
            <a:r>
              <a:rPr lang="nb-NO" dirty="0"/>
              <a:t>-polynomial, </a:t>
            </a:r>
            <a:r>
              <a:rPr lang="nb-NO" i="1" dirty="0"/>
              <a:t>z-</a:t>
            </a:r>
            <a:r>
              <a:rPr lang="nb-NO" dirty="0" err="1"/>
              <a:t>roots</a:t>
            </a:r>
            <a:r>
              <a:rPr lang="nb-NO" dirty="0"/>
              <a:t>, </a:t>
            </a:r>
            <a:r>
              <a:rPr lang="nb-NO"/>
              <a:t>and </a:t>
            </a:r>
            <a:r>
              <a:rPr lang="nb-NO" i="1"/>
              <a:t>c</a:t>
            </a:r>
            <a:r>
              <a:rPr lang="nb-NO"/>
              <a:t>-</a:t>
            </a:r>
            <a:r>
              <a:rPr lang="nb-NO" dirty="0" err="1"/>
              <a:t>coefficients</a:t>
            </a:r>
            <a:r>
              <a:rPr lang="nb-NO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166106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Example</a:t>
            </a:r>
            <a:r>
              <a:rPr lang="nb-NO" dirty="0"/>
              <a:t>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576B42E-F2B1-492F-ADE0-A46AB183A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002819"/>
              </p:ext>
            </p:extLst>
          </p:nvPr>
        </p:nvGraphicFramePr>
        <p:xfrm>
          <a:off x="2381603" y="1268413"/>
          <a:ext cx="5283072" cy="125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920" imgH="787320" progId="Equation.DSMT4">
                  <p:embed/>
                </p:oleObj>
              </mc:Choice>
              <mc:Fallback>
                <p:oleObj name="Equation" r:id="rId3" imgW="3301920" imgH="7873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576B42E-F2B1-492F-ADE0-A46AB183AC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1603" y="1268413"/>
                        <a:ext cx="5283072" cy="125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439AC10-00F3-B086-3093-90D99EA23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00107"/>
              </p:ext>
            </p:extLst>
          </p:nvPr>
        </p:nvGraphicFramePr>
        <p:xfrm>
          <a:off x="1235464" y="2672916"/>
          <a:ext cx="4652928" cy="260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08080" imgH="1625400" progId="Equation.DSMT4">
                  <p:embed/>
                </p:oleObj>
              </mc:Choice>
              <mc:Fallback>
                <p:oleObj name="Equation" r:id="rId5" imgW="2908080" imgH="1625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439AC10-00F3-B086-3093-90D99EA23B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1235464" y="2672916"/>
                        <a:ext cx="4652928" cy="2600640"/>
                      </a:xfrm>
                      <a:prstGeom prst="rect">
                        <a:avLst/>
                      </a:prstGeom>
                      <a:noFill/>
                      <a:ln w="25400" cap="rnd">
                        <a:noFill/>
                        <a:rou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80F7AB6-3449-EE86-AA11-BD158E30C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617132"/>
              </p:ext>
            </p:extLst>
          </p:nvPr>
        </p:nvGraphicFramePr>
        <p:xfrm>
          <a:off x="6926263" y="2678113"/>
          <a:ext cx="2032000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9720" imgH="1168200" progId="Equation.DSMT4">
                  <p:embed/>
                </p:oleObj>
              </mc:Choice>
              <mc:Fallback>
                <p:oleObj name="Equation" r:id="rId7" imgW="1269720" imgH="1168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80F7AB6-3449-EE86-AA11-BD158E30C1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26263" y="2678113"/>
                        <a:ext cx="2032000" cy="1868487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9DB076-4D24-0CA9-70A3-0B21C3261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770554"/>
              </p:ext>
            </p:extLst>
          </p:nvPr>
        </p:nvGraphicFramePr>
        <p:xfrm>
          <a:off x="9998075" y="2674938"/>
          <a:ext cx="1074738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1028520" progId="Equation.DSMT4">
                  <p:embed/>
                </p:oleObj>
              </mc:Choice>
              <mc:Fallback>
                <p:oleObj name="Equation" r:id="rId9" imgW="672840" imgH="1028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F9DB076-4D24-0CA9-70A3-0B21C3261F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98075" y="2674938"/>
                        <a:ext cx="1074738" cy="1646237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8D576EAA-65D8-1522-71CC-1933C1996B6A}"/>
              </a:ext>
            </a:extLst>
          </p:cNvPr>
          <p:cNvSpPr txBox="1">
            <a:spLocks/>
          </p:cNvSpPr>
          <p:nvPr/>
        </p:nvSpPr>
        <p:spPr>
          <a:xfrm>
            <a:off x="587375" y="1268546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arget PSD:</a:t>
            </a:r>
          </a:p>
        </p:txBody>
      </p:sp>
    </p:spTree>
    <p:extLst>
      <p:ext uri="{BB962C8B-B14F-4D97-AF65-F5344CB8AC3E}">
        <p14:creationId xmlns:p14="http://schemas.microsoft.com/office/powerpoint/2010/main" val="21400130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F2240AD8-2A35-4F12-AC45-9BAB3DF3FC9E}"/>
              </a:ext>
            </a:extLst>
          </p:cNvPr>
          <p:cNvSpPr txBox="1">
            <a:spLocks/>
          </p:cNvSpPr>
          <p:nvPr/>
        </p:nvSpPr>
        <p:spPr>
          <a:xfrm>
            <a:off x="589335" y="1268413"/>
            <a:ext cx="8855037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</a:t>
            </a:r>
            <a:r>
              <a:rPr lang="nb-NO" dirty="0" err="1"/>
              <a:t>spectral</a:t>
            </a:r>
            <a:r>
              <a:rPr lang="nb-NO" dirty="0"/>
              <a:t> </a:t>
            </a:r>
            <a:r>
              <a:rPr lang="nb-NO" dirty="0" err="1"/>
              <a:t>density</a:t>
            </a:r>
            <a:r>
              <a:rPr lang="nb-NO" dirty="0"/>
              <a:t> to be </a:t>
            </a:r>
            <a:r>
              <a:rPr lang="nb-NO" dirty="0" err="1"/>
              <a:t>fitted</a:t>
            </a:r>
            <a:r>
              <a:rPr lang="nb-NO" dirty="0"/>
              <a:t> to </a:t>
            </a:r>
            <a:r>
              <a:rPr lang="nb-NO" dirty="0" err="1"/>
              <a:t>any</a:t>
            </a:r>
            <a:r>
              <a:rPr lang="nb-NO" dirty="0"/>
              <a:t> (non-</a:t>
            </a:r>
            <a:r>
              <a:rPr lang="nb-NO" dirty="0" err="1"/>
              <a:t>parametric</a:t>
            </a:r>
            <a:r>
              <a:rPr lang="nb-NO" dirty="0"/>
              <a:t>) </a:t>
            </a:r>
            <a:r>
              <a:rPr lang="nb-NO" dirty="0" err="1"/>
              <a:t>spectral</a:t>
            </a:r>
            <a:r>
              <a:rPr lang="nb-NO" dirty="0"/>
              <a:t> </a:t>
            </a:r>
            <a:r>
              <a:rPr lang="nb-NO" dirty="0" err="1"/>
              <a:t>density</a:t>
            </a:r>
            <a:r>
              <a:rPr lang="nb-NO" dirty="0"/>
              <a:t> is given by: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907E8E0-30C8-8108-2C12-BCE947E24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60028"/>
              </p:ext>
            </p:extLst>
          </p:nvPr>
        </p:nvGraphicFramePr>
        <p:xfrm>
          <a:off x="874713" y="1975141"/>
          <a:ext cx="58912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0" imgH="457200" progId="Equation.DSMT4">
                  <p:embed/>
                </p:oleObj>
              </mc:Choice>
              <mc:Fallback>
                <p:oleObj name="Equation" r:id="rId3" imgW="368280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907E8E0-30C8-8108-2C12-BCE947E24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4713" y="1975141"/>
                        <a:ext cx="5891212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>
            <a:extLst>
              <a:ext uri="{FF2B5EF4-FFF2-40B4-BE49-F238E27FC236}">
                <a16:creationId xmlns:a16="http://schemas.microsoft.com/office/drawing/2014/main" id="{76DCE7D0-316F-B1D5-BBB5-27E6F1ECE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Numerical</a:t>
            </a:r>
            <a:r>
              <a:rPr lang="nb-NO" dirty="0"/>
              <a:t> fitting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coeffcients</a:t>
            </a:r>
            <a:endParaRPr lang="nb-NO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630DDAB-9BC1-3FE6-6914-00048223B36D}"/>
              </a:ext>
            </a:extLst>
          </p:cNvPr>
          <p:cNvSpPr txBox="1">
            <a:spLocks/>
          </p:cNvSpPr>
          <p:nvPr/>
        </p:nvSpPr>
        <p:spPr>
          <a:xfrm>
            <a:off x="594650" y="4366266"/>
            <a:ext cx="9217037" cy="6863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which</a:t>
            </a:r>
            <a:r>
              <a:rPr lang="nb-NO" dirty="0"/>
              <a:t> is </a:t>
            </a:r>
            <a:r>
              <a:rPr lang="nb-NO" dirty="0" err="1"/>
              <a:t>equivalent</a:t>
            </a:r>
            <a:r>
              <a:rPr lang="nb-NO" dirty="0"/>
              <a:t> to N and D </a:t>
            </a:r>
            <a:r>
              <a:rPr lang="nb-NO" dirty="0" err="1"/>
              <a:t>having</a:t>
            </a:r>
            <a:r>
              <a:rPr lang="nb-NO" dirty="0"/>
              <a:t> </a:t>
            </a:r>
            <a:r>
              <a:rPr lang="nb-NO" dirty="0" err="1"/>
              <a:t>no</a:t>
            </a:r>
            <a:r>
              <a:rPr lang="nb-NO" dirty="0"/>
              <a:t> real </a:t>
            </a:r>
            <a:r>
              <a:rPr lang="nb-NO" dirty="0" err="1"/>
              <a:t>roots</a:t>
            </a:r>
            <a:endParaRPr lang="nb-NO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02B7492-DEC1-140E-FA2C-516141064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448957"/>
              </p:ext>
            </p:extLst>
          </p:nvPr>
        </p:nvGraphicFramePr>
        <p:xfrm>
          <a:off x="874713" y="3816257"/>
          <a:ext cx="31924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000" imgH="203040" progId="Equation.DSMT4">
                  <p:embed/>
                </p:oleObj>
              </mc:Choice>
              <mc:Fallback>
                <p:oleObj name="Equation" r:id="rId5" imgW="185400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02B7492-DEC1-140E-FA2C-516141064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713" y="3816257"/>
                        <a:ext cx="319246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DAD7DDEE-3F54-8E33-96E3-8CFAD20F29F4}"/>
              </a:ext>
            </a:extLst>
          </p:cNvPr>
          <p:cNvSpPr txBox="1">
            <a:spLocks/>
          </p:cNvSpPr>
          <p:nvPr/>
        </p:nvSpPr>
        <p:spPr>
          <a:xfrm>
            <a:off x="590628" y="3024672"/>
            <a:ext cx="8855037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For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spectral</a:t>
            </a:r>
            <a:r>
              <a:rPr lang="nb-NO" dirty="0"/>
              <a:t> </a:t>
            </a:r>
            <a:r>
              <a:rPr lang="nb-NO" dirty="0" err="1"/>
              <a:t>density</a:t>
            </a:r>
            <a:r>
              <a:rPr lang="nb-NO" dirty="0"/>
              <a:t> to be positive, </a:t>
            </a: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require</a:t>
            </a:r>
            <a:r>
              <a:rPr lang="nb-NO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5354413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>
            <a:extLst>
              <a:ext uri="{FF2B5EF4-FFF2-40B4-BE49-F238E27FC236}">
                <a16:creationId xmlns:a16="http://schemas.microsoft.com/office/drawing/2014/main" id="{714EA05B-DC29-9A49-9E07-BD359950FFC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2400" dirty="0"/>
          </a:p>
        </p:txBody>
      </p:sp>
      <p:sp>
        <p:nvSpPr>
          <p:cNvPr id="13" name="Tittel 1">
            <a:extLst>
              <a:ext uri="{FF2B5EF4-FFF2-40B4-BE49-F238E27FC236}">
                <a16:creationId xmlns:a16="http://schemas.microsoft.com/office/drawing/2014/main" id="{348DDC63-D03F-4E4B-B5C0-63C3F1A3BC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91104" y="2096852"/>
            <a:ext cx="9009792" cy="1471863"/>
          </a:xfrm>
        </p:spPr>
        <p:txBody>
          <a:bodyPr>
            <a:no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Squared exponential state-state space model approximation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88DF976C-9E0C-B282-871A-B232386F08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42220218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6DE24D-FA28-4B16-8CE0-D549FEE12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574422"/>
              </p:ext>
            </p:extLst>
          </p:nvPr>
        </p:nvGraphicFramePr>
        <p:xfrm>
          <a:off x="3697846" y="1335198"/>
          <a:ext cx="262080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253800" progId="Equation.DSMT4">
                  <p:embed/>
                </p:oleObj>
              </mc:Choice>
              <mc:Fallback>
                <p:oleObj name="Equation" r:id="rId3" imgW="16380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6DE24D-FA28-4B16-8CE0-D549FEE129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7846" y="1335198"/>
                        <a:ext cx="262080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Squared</a:t>
            </a:r>
            <a:r>
              <a:rPr lang="nb-NO" dirty="0"/>
              <a:t> </a:t>
            </a:r>
            <a:r>
              <a:rPr lang="nb-NO" dirty="0" err="1"/>
              <a:t>exponential</a:t>
            </a:r>
            <a:r>
              <a:rPr lang="nb-NO" dirty="0"/>
              <a:t> </a:t>
            </a:r>
            <a:r>
              <a:rPr lang="nb-NO" dirty="0" err="1"/>
              <a:t>approximation</a:t>
            </a:r>
            <a:r>
              <a:rPr lang="nb-NO" dirty="0"/>
              <a:t> by Taylor </a:t>
            </a:r>
            <a:r>
              <a:rPr lang="nb-NO" dirty="0" err="1"/>
              <a:t>expansion</a:t>
            </a:r>
            <a:endParaRPr lang="nb-NO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395CD2C-BAA9-4BB3-8F09-932005527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328036"/>
              </p:ext>
            </p:extLst>
          </p:nvPr>
        </p:nvGraphicFramePr>
        <p:xfrm>
          <a:off x="3697846" y="2136218"/>
          <a:ext cx="5831424" cy="6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4640" imgH="419040" progId="Equation.DSMT4">
                  <p:embed/>
                </p:oleObj>
              </mc:Choice>
              <mc:Fallback>
                <p:oleObj name="Equation" r:id="rId5" imgW="3644640" imgH="41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395CD2C-BAA9-4BB3-8F09-9320055273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7846" y="2136218"/>
                        <a:ext cx="5831424" cy="67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7C2D52E-72F9-43EB-AC3D-C973D70E96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84399"/>
              </p:ext>
            </p:extLst>
          </p:nvPr>
        </p:nvGraphicFramePr>
        <p:xfrm>
          <a:off x="3097213" y="2981325"/>
          <a:ext cx="68072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54480" imgH="660240" progId="Equation.DSMT4">
                  <p:embed/>
                </p:oleObj>
              </mc:Choice>
              <mc:Fallback>
                <p:oleObj name="Equation" r:id="rId7" imgW="4254480" imgH="660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7C2D52E-72F9-43EB-AC3D-C973D70E96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7213" y="2981325"/>
                        <a:ext cx="6807200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8984A41-EDA9-4914-B1A3-67B7BA29D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510060"/>
              </p:ext>
            </p:extLst>
          </p:nvPr>
        </p:nvGraphicFramePr>
        <p:xfrm>
          <a:off x="9228348" y="4490168"/>
          <a:ext cx="873216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8984A41-EDA9-4914-B1A3-67B7BA29DF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28348" y="4490168"/>
                        <a:ext cx="873216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D18D9C3-4F1A-487B-96D1-697C22F6A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03420"/>
              </p:ext>
            </p:extLst>
          </p:nvPr>
        </p:nvGraphicFramePr>
        <p:xfrm>
          <a:off x="7770187" y="4490168"/>
          <a:ext cx="670464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D18D9C3-4F1A-487B-96D1-697C22F6A9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70187" y="4490168"/>
                        <a:ext cx="670464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7CECBCD1-A4C1-4BB6-812D-45425BBA144C}"/>
              </a:ext>
            </a:extLst>
          </p:cNvPr>
          <p:cNvSpPr txBox="1">
            <a:spLocks/>
          </p:cNvSpPr>
          <p:nvPr/>
        </p:nvSpPr>
        <p:spPr>
          <a:xfrm>
            <a:off x="606295" y="1260476"/>
            <a:ext cx="3003550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quared</a:t>
            </a:r>
            <a:r>
              <a:rPr lang="nb-NO" dirty="0"/>
              <a:t> </a:t>
            </a:r>
            <a:r>
              <a:rPr lang="nb-NO" dirty="0" err="1"/>
              <a:t>exponential</a:t>
            </a:r>
            <a:r>
              <a:rPr lang="nb-NO" dirty="0"/>
              <a:t> CF: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4F530410-AA65-48E9-BF2F-6BE3EAE8E1F1}"/>
              </a:ext>
            </a:extLst>
          </p:cNvPr>
          <p:cNvSpPr txBox="1">
            <a:spLocks/>
          </p:cNvSpPr>
          <p:nvPr/>
        </p:nvSpPr>
        <p:spPr>
          <a:xfrm>
            <a:off x="599871" y="2203976"/>
            <a:ext cx="3003550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quared</a:t>
            </a:r>
            <a:r>
              <a:rPr lang="nb-NO" dirty="0"/>
              <a:t> </a:t>
            </a:r>
            <a:r>
              <a:rPr lang="nb-NO" dirty="0" err="1"/>
              <a:t>exponential</a:t>
            </a:r>
            <a:r>
              <a:rPr lang="nb-NO" dirty="0"/>
              <a:t> PSD: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4836D30D-0D91-428C-BBD5-0540B987A26D}"/>
              </a:ext>
            </a:extLst>
          </p:cNvPr>
          <p:cNvSpPr txBox="1">
            <a:spLocks/>
          </p:cNvSpPr>
          <p:nvPr/>
        </p:nvSpPr>
        <p:spPr>
          <a:xfrm>
            <a:off x="586390" y="3113083"/>
            <a:ext cx="2115701" cy="10716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aylor </a:t>
            </a:r>
            <a:r>
              <a:rPr lang="nb-NO" dirty="0" err="1"/>
              <a:t>expansion</a:t>
            </a:r>
            <a:r>
              <a:rPr lang="nb-NO" dirty="0"/>
              <a:t> </a:t>
            </a:r>
            <a:r>
              <a:rPr lang="nb-NO" dirty="0" err="1"/>
              <a:t>with</a:t>
            </a:r>
            <a:r>
              <a:rPr lang="nb-NO" dirty="0"/>
              <a:t> N+1 terms:</a:t>
            </a:r>
          </a:p>
        </p:txBody>
      </p:sp>
      <p:sp>
        <p:nvSpPr>
          <p:cNvPr id="2" name="Left Brace 1">
            <a:extLst>
              <a:ext uri="{FF2B5EF4-FFF2-40B4-BE49-F238E27FC236}">
                <a16:creationId xmlns:a16="http://schemas.microsoft.com/office/drawing/2014/main" id="{7349F54D-C8F4-474B-A3E0-19F14F976DA1}"/>
              </a:ext>
            </a:extLst>
          </p:cNvPr>
          <p:cNvSpPr/>
          <p:nvPr/>
        </p:nvSpPr>
        <p:spPr>
          <a:xfrm rot="16200000">
            <a:off x="7934362" y="3483786"/>
            <a:ext cx="342115" cy="1404154"/>
          </a:xfrm>
          <a:prstGeom prst="leftBrace">
            <a:avLst/>
          </a:prstGeom>
          <a:ln w="1905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1" name="Left Brace 20">
            <a:extLst>
              <a:ext uri="{FF2B5EF4-FFF2-40B4-BE49-F238E27FC236}">
                <a16:creationId xmlns:a16="http://schemas.microsoft.com/office/drawing/2014/main" id="{F0B5F13D-BD88-4866-A706-EEAD82C317A0}"/>
              </a:ext>
            </a:extLst>
          </p:cNvPr>
          <p:cNvSpPr/>
          <p:nvPr/>
        </p:nvSpPr>
        <p:spPr>
          <a:xfrm rot="16200000">
            <a:off x="9350717" y="3611554"/>
            <a:ext cx="342116" cy="1159580"/>
          </a:xfrm>
          <a:prstGeom prst="leftBrace">
            <a:avLst/>
          </a:prstGeom>
          <a:ln w="1905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8E2A63C-AE3F-4182-9AE8-DB2BB3FEB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895407"/>
              </p:ext>
            </p:extLst>
          </p:nvPr>
        </p:nvGraphicFramePr>
        <p:xfrm>
          <a:off x="5760768" y="4432646"/>
          <a:ext cx="670464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241200" progId="Equation.DSMT4">
                  <p:embed/>
                </p:oleObj>
              </mc:Choice>
              <mc:Fallback>
                <p:oleObj name="Equation" r:id="rId13" imgW="41904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8E2A63C-AE3F-4182-9AE8-DB2BB3FEBF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60768" y="4432646"/>
                        <a:ext cx="670464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eft Brace 21">
            <a:extLst>
              <a:ext uri="{FF2B5EF4-FFF2-40B4-BE49-F238E27FC236}">
                <a16:creationId xmlns:a16="http://schemas.microsoft.com/office/drawing/2014/main" id="{D7680EFB-1A8F-4904-B14C-85F7DFCE3B87}"/>
              </a:ext>
            </a:extLst>
          </p:cNvPr>
          <p:cNvSpPr/>
          <p:nvPr/>
        </p:nvSpPr>
        <p:spPr>
          <a:xfrm rot="16200000">
            <a:off x="6059707" y="3187002"/>
            <a:ext cx="342115" cy="1997722"/>
          </a:xfrm>
          <a:prstGeom prst="leftBrace">
            <a:avLst/>
          </a:prstGeom>
          <a:ln w="1905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59C1E34A-B13C-4F5D-B3AC-0AC660D01EFF}"/>
              </a:ext>
            </a:extLst>
          </p:cNvPr>
          <p:cNvSpPr txBox="1">
            <a:spLocks/>
          </p:cNvSpPr>
          <p:nvPr/>
        </p:nvSpPr>
        <p:spPr>
          <a:xfrm>
            <a:off x="9009397" y="4841682"/>
            <a:ext cx="2466510" cy="118626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sz="1200" dirty="0"/>
              <a:t>Polynomial </a:t>
            </a:r>
            <a:r>
              <a:rPr lang="nb-NO" sz="1200" dirty="0" err="1"/>
              <a:t>with</a:t>
            </a:r>
            <a:r>
              <a:rPr lang="nb-NO" sz="1200" dirty="0"/>
              <a:t> </a:t>
            </a:r>
            <a:r>
              <a:rPr lang="nb-NO" sz="1200" dirty="0" err="1"/>
              <a:t>coeff</a:t>
            </a:r>
            <a:r>
              <a:rPr lang="nb-NO" sz="1200" dirty="0"/>
              <a:t> </a:t>
            </a:r>
            <a:r>
              <a:rPr lang="nb-NO" sz="1200" dirty="0" err="1"/>
              <a:t>equal</a:t>
            </a:r>
            <a:r>
              <a:rPr lang="nb-NO" sz="1200" dirty="0"/>
              <a:t> to 1 for </a:t>
            </a:r>
            <a:r>
              <a:rPr lang="nb-NO" sz="1200" dirty="0" err="1"/>
              <a:t>highest</a:t>
            </a:r>
            <a:r>
              <a:rPr lang="nb-NO" sz="1200" dirty="0"/>
              <a:t> term. Matches </a:t>
            </a:r>
            <a:r>
              <a:rPr lang="nb-NO" sz="1200" dirty="0" err="1"/>
              <a:t>the</a:t>
            </a:r>
            <a:r>
              <a:rPr lang="nb-NO" sz="1200" dirty="0"/>
              <a:t> TF for a state-</a:t>
            </a:r>
            <a:r>
              <a:rPr lang="nb-NO" sz="1200" dirty="0" err="1"/>
              <a:t>space</a:t>
            </a:r>
            <a:r>
              <a:rPr lang="nb-NO" sz="1200" dirty="0"/>
              <a:t> </a:t>
            </a:r>
            <a:r>
              <a:rPr lang="nb-NO" sz="1200" dirty="0" err="1"/>
              <a:t>model</a:t>
            </a:r>
            <a:r>
              <a:rPr lang="nb-NO" sz="1200" dirty="0"/>
              <a:t>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3BCE15-370C-47B2-8F3C-B7BF6972D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542053"/>
              </p:ext>
            </p:extLst>
          </p:nvPr>
        </p:nvGraphicFramePr>
        <p:xfrm>
          <a:off x="3146425" y="5162550"/>
          <a:ext cx="13398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38080" imgH="457200" progId="Equation.DSMT4">
                  <p:embed/>
                </p:oleObj>
              </mc:Choice>
              <mc:Fallback>
                <p:oleObj name="Equation" r:id="rId15" imgW="83808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83BCE15-370C-47B2-8F3C-B7BF6972D5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46425" y="5162550"/>
                        <a:ext cx="1339850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77DECE0B-04FD-44C6-B272-CD572C9B4712}"/>
              </a:ext>
            </a:extLst>
          </p:cNvPr>
          <p:cNvSpPr txBox="1">
            <a:spLocks/>
          </p:cNvSpPr>
          <p:nvPr/>
        </p:nvSpPr>
        <p:spPr>
          <a:xfrm>
            <a:off x="586390" y="5249141"/>
            <a:ext cx="3925434" cy="50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Rescaled</a:t>
            </a:r>
            <a:r>
              <a:rPr lang="nb-NO" dirty="0"/>
              <a:t> </a:t>
            </a:r>
            <a:r>
              <a:rPr lang="nb-NO" dirty="0" err="1"/>
              <a:t>coefficients</a:t>
            </a:r>
            <a:r>
              <a:rPr lang="nb-NO" dirty="0"/>
              <a:t>: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7E0E75C6-F844-486B-ABC9-654E193046AD}"/>
              </a:ext>
            </a:extLst>
          </p:cNvPr>
          <p:cNvSpPr txBox="1">
            <a:spLocks/>
          </p:cNvSpPr>
          <p:nvPr/>
        </p:nvSpPr>
        <p:spPr>
          <a:xfrm>
            <a:off x="7417961" y="4855928"/>
            <a:ext cx="1606055" cy="50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sz="1200" dirty="0"/>
              <a:t>PSD </a:t>
            </a:r>
            <a:r>
              <a:rPr lang="nb-NO" sz="1200" dirty="0" err="1"/>
              <a:t>of</a:t>
            </a:r>
            <a:r>
              <a:rPr lang="nb-NO" sz="1200" dirty="0"/>
              <a:t> </a:t>
            </a:r>
            <a:r>
              <a:rPr lang="nb-NO" sz="1200" dirty="0" err="1"/>
              <a:t>white</a:t>
            </a:r>
            <a:r>
              <a:rPr lang="nb-NO" sz="1200" dirty="0"/>
              <a:t> </a:t>
            </a:r>
            <a:r>
              <a:rPr lang="nb-NO" sz="1200" dirty="0" err="1"/>
              <a:t>noise</a:t>
            </a:r>
            <a:endParaRPr lang="nb-NO" sz="1200" dirty="0"/>
          </a:p>
        </p:txBody>
      </p:sp>
    </p:spTree>
    <p:extLst>
      <p:ext uri="{BB962C8B-B14F-4D97-AF65-F5344CB8AC3E}">
        <p14:creationId xmlns:p14="http://schemas.microsoft.com/office/powerpoint/2010/main" val="33784485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accent4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211F725C9B5C4468CB16BF006DC038E" ma:contentTypeVersion="14" ma:contentTypeDescription="Create a new document." ma:contentTypeScope="" ma:versionID="8fc18fa9082498103a389be71d804ccc">
  <xsd:schema xmlns:xsd="http://www.w3.org/2001/XMLSchema" xmlns:xs="http://www.w3.org/2001/XMLSchema" xmlns:p="http://schemas.microsoft.com/office/2006/metadata/properties" xmlns:ns3="bb43da5c-49da-475c-8c5c-3244aed61b0c" xmlns:ns4="c946b7e2-cc54-4581-898e-1f5d59eaacce" targetNamespace="http://schemas.microsoft.com/office/2006/metadata/properties" ma:root="true" ma:fieldsID="bd6a4fdcec273fc91dcb004f2a676485" ns3:_="" ns4:_="">
    <xsd:import namespace="bb43da5c-49da-475c-8c5c-3244aed61b0c"/>
    <xsd:import namespace="c946b7e2-cc54-4581-898e-1f5d59eaacc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OCR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43da5c-49da-475c-8c5c-3244aed61b0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946b7e2-cc54-4581-898e-1f5d59eaac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9F3C062-D38F-48CE-91BA-6E0D2C668D0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C2C04E8-859A-4A48-8B82-9D65E9A426FA}">
  <ds:schemaRefs>
    <ds:schemaRef ds:uri="http://purl.org/dc/elements/1.1/"/>
    <ds:schemaRef ds:uri="http://schemas.openxmlformats.org/package/2006/metadata/core-properties"/>
    <ds:schemaRef ds:uri="c946b7e2-cc54-4581-898e-1f5d59eaacce"/>
    <ds:schemaRef ds:uri="http://purl.org/dc/dcmitype/"/>
    <ds:schemaRef ds:uri="http://schemas.microsoft.com/office/infopath/2007/PartnerControls"/>
    <ds:schemaRef ds:uri="http://purl.org/dc/terms/"/>
    <ds:schemaRef ds:uri="http://schemas.microsoft.com/office/2006/metadata/properties"/>
    <ds:schemaRef ds:uri="http://schemas.microsoft.com/office/2006/documentManagement/types"/>
    <ds:schemaRef ds:uri="bb43da5c-49da-475c-8c5c-3244aed61b0c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12D208BF-EEC9-45B6-8386-1DCA7AC396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b43da5c-49da-475c-8c5c-3244aed61b0c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24</Words>
  <Application>Microsoft Office PowerPoint</Application>
  <PresentationFormat>Widescreen</PresentationFormat>
  <Paragraphs>46</Paragraphs>
  <Slides>1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5" baseType="lpstr">
      <vt:lpstr>Arial</vt:lpstr>
      <vt:lpstr>Calibri</vt:lpstr>
      <vt:lpstr>Office-tema</vt:lpstr>
      <vt:lpstr>Equation</vt:lpstr>
      <vt:lpstr>Design of state-state space models with target spectral densities (or target autocorrelations)</vt:lpstr>
      <vt:lpstr>PowerPoint Presentation</vt:lpstr>
      <vt:lpstr>PowerPoint Presentation</vt:lpstr>
      <vt:lpstr>PowerPoint Presentation</vt:lpstr>
      <vt:lpstr>PowerPoint Presentation</vt:lpstr>
      <vt:lpstr>Example:</vt:lpstr>
      <vt:lpstr>Numerical fitting of coeffcients</vt:lpstr>
      <vt:lpstr>Squared exponential state-state space model approximation</vt:lpstr>
      <vt:lpstr>Squared exponential approximation by Taylor expansion</vt:lpstr>
      <vt:lpstr>PowerPoint Presentation</vt:lpstr>
      <vt:lpstr>PowerPoint Presentation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sjon</dc:title>
  <dc:creator>oyvind.w.petersen@ntnu.no</dc:creator>
  <cp:lastModifiedBy>Øyvind Wiig Petersen</cp:lastModifiedBy>
  <cp:revision>1648</cp:revision>
  <cp:lastPrinted>2017-03-02T14:22:20Z</cp:lastPrinted>
  <dcterms:created xsi:type="dcterms:W3CDTF">2013-06-10T16:56:09Z</dcterms:created>
  <dcterms:modified xsi:type="dcterms:W3CDTF">2024-05-28T06:29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211F725C9B5C4468CB16BF006DC038E</vt:lpwstr>
  </property>
</Properties>
</file>